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7E5B25" w14:textId="77777777" w:rsidR="004A3BC7" w:rsidRPr="00856CCA" w:rsidRDefault="004A3BC7" w:rsidP="00856CCA">
      <w:pPr>
        <w:rPr>
          <w:b/>
          <w:sz w:val="52"/>
          <w:szCs w:val="52"/>
        </w:rPr>
      </w:pPr>
      <w:r w:rsidRPr="00856CCA">
        <w:rPr>
          <w:b/>
          <w:sz w:val="52"/>
          <w:szCs w:val="52"/>
        </w:rPr>
        <w:t>Principal Components Analysis (PCA)</w:t>
      </w:r>
    </w:p>
    <w:p w14:paraId="507B90C1" w14:textId="554E042E" w:rsidR="00ED6739" w:rsidRDefault="00ED6739" w:rsidP="00856CCA">
      <w:pPr>
        <w:rPr>
          <w:b/>
          <w:u w:val="single"/>
        </w:rPr>
      </w:pPr>
    </w:p>
    <w:p w14:paraId="2F6D0EC3" w14:textId="77777777" w:rsidR="004A3BC7" w:rsidRPr="00856CCA" w:rsidRDefault="00ED6739" w:rsidP="00856CCA">
      <w:pPr>
        <w:rPr>
          <w:b/>
          <w:u w:val="single"/>
        </w:rPr>
      </w:pPr>
      <w:r>
        <w:rPr>
          <w:b/>
          <w:u w:val="single"/>
        </w:rPr>
        <w:t xml:space="preserve">What is </w:t>
      </w:r>
      <w:r w:rsidR="004A3BC7" w:rsidRPr="00856CCA">
        <w:rPr>
          <w:b/>
          <w:u w:val="single"/>
        </w:rPr>
        <w:t>PCA</w:t>
      </w:r>
      <w:r>
        <w:rPr>
          <w:b/>
          <w:u w:val="single"/>
        </w:rPr>
        <w:t>?</w:t>
      </w:r>
    </w:p>
    <w:p w14:paraId="05DC0FBB" w14:textId="77777777" w:rsidR="004A3BC7" w:rsidRDefault="004A3BC7">
      <w:pPr>
        <w:pStyle w:val="Header"/>
        <w:tabs>
          <w:tab w:val="clear" w:pos="4320"/>
          <w:tab w:val="clear" w:pos="8640"/>
        </w:tabs>
      </w:pPr>
    </w:p>
    <w:p w14:paraId="5867A37A" w14:textId="29632215" w:rsidR="00ED6739" w:rsidRDefault="00E80785" w:rsidP="00E80785">
      <w:pPr>
        <w:pStyle w:val="Header"/>
        <w:tabs>
          <w:tab w:val="clear" w:pos="4320"/>
          <w:tab w:val="clear" w:pos="8640"/>
        </w:tabs>
      </w:pPr>
      <w:r>
        <w:t>P</w:t>
      </w:r>
      <w:r w:rsidR="00ED6739">
        <w:t>CA transforms</w:t>
      </w:r>
      <w:r>
        <w:t xml:space="preserve"> a set of </w:t>
      </w:r>
      <w:r w:rsidR="00ED6739">
        <w:t xml:space="preserve">correlated variables into a </w:t>
      </w:r>
      <w:r>
        <w:t xml:space="preserve">new, </w:t>
      </w:r>
      <w:r w:rsidR="00ED6739">
        <w:t>smaller set of uncorrelated variables</w:t>
      </w:r>
      <w:r>
        <w:t>. These new variables are known as</w:t>
      </w:r>
      <w:r w:rsidR="00ED6739">
        <w:t xml:space="preserve"> </w:t>
      </w:r>
      <w:r w:rsidR="00ED6739">
        <w:rPr>
          <w:i/>
          <w:iCs/>
        </w:rPr>
        <w:t>principal components</w:t>
      </w:r>
      <w:r w:rsidR="0018079E">
        <w:rPr>
          <w:iCs/>
        </w:rPr>
        <w:t xml:space="preserve"> (PCs)</w:t>
      </w:r>
      <w:r w:rsidR="00ED6739">
        <w:t xml:space="preserve">. </w:t>
      </w:r>
      <w:proofErr w:type="gramStart"/>
      <w:r w:rsidR="00ED6739">
        <w:t>The</w:t>
      </w:r>
      <w:r>
        <w:t xml:space="preserve"> </w:t>
      </w:r>
      <w:r w:rsidR="0018079E">
        <w:t>PCs</w:t>
      </w:r>
      <w:proofErr w:type="gramEnd"/>
      <w:r w:rsidR="00ED6739">
        <w:t xml:space="preserve"> are </w:t>
      </w:r>
      <w:r>
        <w:t xml:space="preserve">formed by finding </w:t>
      </w:r>
      <w:r w:rsidR="00ED6739">
        <w:t xml:space="preserve">linear combinations of the original variables.    </w:t>
      </w:r>
    </w:p>
    <w:p w14:paraId="1AF760E1" w14:textId="77777777" w:rsidR="004A3BC7" w:rsidRDefault="004A3BC7">
      <w:pPr>
        <w:pStyle w:val="Header"/>
        <w:tabs>
          <w:tab w:val="clear" w:pos="4320"/>
          <w:tab w:val="clear" w:pos="8640"/>
        </w:tabs>
        <w:ind w:left="720"/>
      </w:pPr>
    </w:p>
    <w:p w14:paraId="1F4C5E40" w14:textId="77777777" w:rsidR="00DC0C99" w:rsidRDefault="00DC0C99" w:rsidP="00E80785">
      <w:r>
        <w:t xml:space="preserve">For example, with the cereal data, perhaps we could represent the adjusted sugar, fat, and sodium variables by </w:t>
      </w:r>
      <w:proofErr w:type="gramStart"/>
      <w:r>
        <w:t>ONLY</w:t>
      </w:r>
      <w:proofErr w:type="gramEnd"/>
      <w:r>
        <w:t xml:space="preserve"> </w:t>
      </w:r>
    </w:p>
    <w:p w14:paraId="4FC86DCE" w14:textId="77777777" w:rsidR="00DC0C99" w:rsidRDefault="00DC0C99" w:rsidP="00EF016F"/>
    <w:p w14:paraId="57294649" w14:textId="77777777" w:rsidR="00DC0C99" w:rsidRPr="00A75FB9" w:rsidRDefault="00DC0C99" w:rsidP="00EF016F">
      <w:pPr>
        <w:ind w:left="720"/>
      </w:pPr>
      <w:r>
        <w:t>y = -0.667sugar –</w:t>
      </w:r>
      <w:r w:rsidRPr="00A75FB9">
        <w:t xml:space="preserve"> 0.5879</w:t>
      </w:r>
      <w:r>
        <w:t>fat + 0.4575sodium</w:t>
      </w:r>
    </w:p>
    <w:p w14:paraId="657A3F2D" w14:textId="77777777" w:rsidR="00DC0C99" w:rsidRDefault="00DC0C99" w:rsidP="00EF016F"/>
    <w:p w14:paraId="1DD68754" w14:textId="77777777" w:rsidR="00DC0C99" w:rsidRDefault="00DC0C99" w:rsidP="00EF016F">
      <w:r>
        <w:t>without really losing much information about the data. We will examine later if this is true.</w:t>
      </w:r>
    </w:p>
    <w:p w14:paraId="4A125D29" w14:textId="77777777" w:rsidR="00BD2231" w:rsidRDefault="00BD2231">
      <w:pPr>
        <w:pStyle w:val="Header"/>
        <w:tabs>
          <w:tab w:val="clear" w:pos="4320"/>
          <w:tab w:val="clear" w:pos="8640"/>
        </w:tabs>
        <w:ind w:left="720"/>
      </w:pPr>
    </w:p>
    <w:p w14:paraId="3D8CB7D9" w14:textId="77777777" w:rsidR="009442BF" w:rsidRDefault="009442BF">
      <w:pPr>
        <w:pStyle w:val="Header"/>
        <w:tabs>
          <w:tab w:val="clear" w:pos="4320"/>
          <w:tab w:val="clear" w:pos="8640"/>
        </w:tabs>
        <w:ind w:left="720"/>
      </w:pPr>
    </w:p>
    <w:p w14:paraId="5A75E462" w14:textId="77777777" w:rsidR="004A3BC7" w:rsidRDefault="004A3BC7">
      <w:pPr>
        <w:pStyle w:val="Header"/>
        <w:tabs>
          <w:tab w:val="clear" w:pos="4320"/>
          <w:tab w:val="clear" w:pos="8640"/>
        </w:tabs>
        <w:rPr>
          <w:u w:val="single"/>
        </w:rPr>
      </w:pPr>
      <w:r w:rsidRPr="00BD2231">
        <w:rPr>
          <w:u w:val="single"/>
        </w:rPr>
        <w:t>Uses of PCA</w:t>
      </w:r>
    </w:p>
    <w:p w14:paraId="77C77AA9" w14:textId="77777777" w:rsidR="00BD2231" w:rsidRDefault="00BD2231">
      <w:pPr>
        <w:pStyle w:val="Header"/>
        <w:tabs>
          <w:tab w:val="clear" w:pos="4320"/>
          <w:tab w:val="clear" w:pos="8640"/>
        </w:tabs>
      </w:pPr>
    </w:p>
    <w:p w14:paraId="3AB99749" w14:textId="77777777" w:rsidR="004A3BC7" w:rsidRDefault="004A3BC7" w:rsidP="00BD2231">
      <w:pPr>
        <w:pStyle w:val="Header"/>
        <w:numPr>
          <w:ilvl w:val="0"/>
          <w:numId w:val="4"/>
        </w:numPr>
        <w:tabs>
          <w:tab w:val="clear" w:pos="1440"/>
          <w:tab w:val="clear" w:pos="4320"/>
          <w:tab w:val="clear" w:pos="8640"/>
          <w:tab w:val="num" w:pos="360"/>
        </w:tabs>
        <w:ind w:left="360"/>
      </w:pPr>
      <w:r>
        <w:t xml:space="preserve">Data screening </w:t>
      </w:r>
    </w:p>
    <w:p w14:paraId="7CEDA8F4" w14:textId="77777777" w:rsidR="004A3BC7" w:rsidRDefault="004A3BC7" w:rsidP="00BD2231">
      <w:pPr>
        <w:pStyle w:val="Header"/>
        <w:tabs>
          <w:tab w:val="clear" w:pos="4320"/>
          <w:tab w:val="clear" w:pos="8640"/>
        </w:tabs>
      </w:pPr>
    </w:p>
    <w:p w14:paraId="447785E3" w14:textId="370535D6" w:rsidR="004A3BC7" w:rsidRDefault="004A3BC7" w:rsidP="00BD2231">
      <w:pPr>
        <w:pStyle w:val="Header"/>
        <w:tabs>
          <w:tab w:val="clear" w:pos="4320"/>
          <w:tab w:val="clear" w:pos="8640"/>
        </w:tabs>
        <w:ind w:left="360"/>
      </w:pPr>
      <w:r>
        <w:t xml:space="preserve">Although plotting can help to identify outliers, it may be difficult when there are MANY variables. PCA will help view the data </w:t>
      </w:r>
      <w:r w:rsidR="00C85C98">
        <w:t>with</w:t>
      </w:r>
      <w:r>
        <w:t xml:space="preserve"> a smaller number of </w:t>
      </w:r>
      <w:r w:rsidR="00C85C98">
        <w:t>variables</w:t>
      </w:r>
      <w:r>
        <w:t xml:space="preserve"> that may help identify outliers.</w:t>
      </w:r>
    </w:p>
    <w:p w14:paraId="38582903" w14:textId="77777777" w:rsidR="004A3BC7" w:rsidRDefault="004A3BC7" w:rsidP="00BD2231">
      <w:pPr>
        <w:pStyle w:val="Header"/>
        <w:tabs>
          <w:tab w:val="clear" w:pos="4320"/>
          <w:tab w:val="clear" w:pos="8640"/>
        </w:tabs>
      </w:pPr>
    </w:p>
    <w:p w14:paraId="292A1FDF" w14:textId="77777777" w:rsidR="004A3BC7" w:rsidRDefault="007F6763" w:rsidP="00BD2231">
      <w:pPr>
        <w:pStyle w:val="Header"/>
        <w:numPr>
          <w:ilvl w:val="0"/>
          <w:numId w:val="4"/>
        </w:numPr>
        <w:tabs>
          <w:tab w:val="clear" w:pos="1440"/>
          <w:tab w:val="clear" w:pos="4320"/>
          <w:tab w:val="clear" w:pos="8640"/>
          <w:tab w:val="num" w:pos="1080"/>
        </w:tabs>
        <w:ind w:left="360"/>
      </w:pPr>
      <w:r>
        <w:t>Clustering</w:t>
      </w:r>
    </w:p>
    <w:p w14:paraId="5015884D" w14:textId="77777777" w:rsidR="004A3BC7" w:rsidRDefault="004A3BC7" w:rsidP="00BD2231">
      <w:pPr>
        <w:pStyle w:val="Header"/>
        <w:tabs>
          <w:tab w:val="clear" w:pos="4320"/>
          <w:tab w:val="clear" w:pos="8640"/>
        </w:tabs>
      </w:pPr>
    </w:p>
    <w:p w14:paraId="651AC717" w14:textId="77777777" w:rsidR="004A3BC7" w:rsidRDefault="007F6763" w:rsidP="00BD2231">
      <w:pPr>
        <w:pStyle w:val="Header"/>
        <w:tabs>
          <w:tab w:val="clear" w:pos="4320"/>
          <w:tab w:val="clear" w:pos="8640"/>
        </w:tabs>
        <w:ind w:left="360"/>
      </w:pPr>
      <w:r>
        <w:t>Determine how to</w:t>
      </w:r>
      <w:r w:rsidR="004A3BC7">
        <w:t xml:space="preserve"> group </w:t>
      </w:r>
      <w:r>
        <w:t>like observations. More formal ways are discussed later in our course.</w:t>
      </w:r>
    </w:p>
    <w:p w14:paraId="4F54A462" w14:textId="77777777" w:rsidR="004A3BC7" w:rsidRDefault="004A3BC7" w:rsidP="00BD2231">
      <w:pPr>
        <w:pStyle w:val="Header"/>
        <w:tabs>
          <w:tab w:val="clear" w:pos="4320"/>
          <w:tab w:val="clear" w:pos="8640"/>
        </w:tabs>
        <w:ind w:left="1080"/>
      </w:pPr>
      <w:r>
        <w:t xml:space="preserve"> </w:t>
      </w:r>
    </w:p>
    <w:p w14:paraId="7D331412" w14:textId="77777777" w:rsidR="004A3BC7" w:rsidRDefault="007F6763" w:rsidP="00BD2231">
      <w:pPr>
        <w:pStyle w:val="Header"/>
        <w:numPr>
          <w:ilvl w:val="0"/>
          <w:numId w:val="4"/>
        </w:numPr>
        <w:tabs>
          <w:tab w:val="clear" w:pos="1440"/>
          <w:tab w:val="clear" w:pos="4320"/>
          <w:tab w:val="clear" w:pos="8640"/>
          <w:tab w:val="num" w:pos="1080"/>
        </w:tabs>
        <w:ind w:left="360"/>
      </w:pPr>
      <w:r>
        <w:t xml:space="preserve">Predict </w:t>
      </w:r>
      <w:proofErr w:type="gramStart"/>
      <w:r>
        <w:t>classifications</w:t>
      </w:r>
      <w:proofErr w:type="gramEnd"/>
      <w:r w:rsidR="004A3BC7">
        <w:t xml:space="preserve"> </w:t>
      </w:r>
    </w:p>
    <w:p w14:paraId="2B95F9E4" w14:textId="77777777" w:rsidR="004A3BC7" w:rsidRDefault="004A3BC7" w:rsidP="00BD2231">
      <w:pPr>
        <w:pStyle w:val="Header"/>
        <w:tabs>
          <w:tab w:val="clear" w:pos="4320"/>
          <w:tab w:val="clear" w:pos="8640"/>
        </w:tabs>
      </w:pPr>
    </w:p>
    <w:p w14:paraId="33A06357" w14:textId="77777777" w:rsidR="007F6763" w:rsidRDefault="007F6763" w:rsidP="00BD2231">
      <w:pPr>
        <w:pStyle w:val="Header"/>
        <w:tabs>
          <w:tab w:val="clear" w:pos="4320"/>
          <w:tab w:val="clear" w:pos="8640"/>
        </w:tabs>
        <w:ind w:left="360"/>
      </w:pPr>
      <w:r>
        <w:t>When classifications of the observations are already known, PCA can be used to help develop ways to predict classifications. More formal ways are discussed later in our course.</w:t>
      </w:r>
    </w:p>
    <w:p w14:paraId="2B0FCD55" w14:textId="77777777" w:rsidR="007F6763" w:rsidRDefault="007F6763" w:rsidP="00BD2231">
      <w:pPr>
        <w:pStyle w:val="Header"/>
        <w:tabs>
          <w:tab w:val="clear" w:pos="4320"/>
          <w:tab w:val="clear" w:pos="8640"/>
        </w:tabs>
        <w:ind w:left="360"/>
      </w:pPr>
    </w:p>
    <w:p w14:paraId="18450FB8" w14:textId="77777777" w:rsidR="004A3BC7" w:rsidRDefault="004A3BC7" w:rsidP="00BD2231">
      <w:pPr>
        <w:pStyle w:val="Header"/>
        <w:numPr>
          <w:ilvl w:val="0"/>
          <w:numId w:val="4"/>
        </w:numPr>
        <w:tabs>
          <w:tab w:val="clear" w:pos="1440"/>
          <w:tab w:val="clear" w:pos="4320"/>
          <w:tab w:val="clear" w:pos="8640"/>
          <w:tab w:val="num" w:pos="1080"/>
        </w:tabs>
        <w:ind w:left="360"/>
      </w:pPr>
      <w:r>
        <w:t>Regression analysis</w:t>
      </w:r>
    </w:p>
    <w:p w14:paraId="2C78D784" w14:textId="77777777" w:rsidR="004A3BC7" w:rsidRDefault="004A3BC7" w:rsidP="00BD2231">
      <w:pPr>
        <w:pStyle w:val="Header"/>
        <w:tabs>
          <w:tab w:val="clear" w:pos="4320"/>
          <w:tab w:val="clear" w:pos="8640"/>
        </w:tabs>
      </w:pPr>
    </w:p>
    <w:p w14:paraId="32F0BC58" w14:textId="07AAB51E" w:rsidR="004A3BC7" w:rsidRDefault="004A3BC7" w:rsidP="00BD2231">
      <w:pPr>
        <w:pStyle w:val="BodyTextIndent"/>
        <w:ind w:left="360"/>
      </w:pPr>
      <w:r>
        <w:t xml:space="preserve">When </w:t>
      </w:r>
      <w:r w:rsidR="00C85C98">
        <w:t>explanatory (</w:t>
      </w:r>
      <w:r>
        <w:t>independent</w:t>
      </w:r>
      <w:r w:rsidR="00C85C98">
        <w:t>)</w:t>
      </w:r>
      <w:r>
        <w:t xml:space="preserve"> variables are highly correlated with each other, “intercorrelation” or “multic</w:t>
      </w:r>
      <w:r w:rsidR="007F6763">
        <w:t xml:space="preserve">ollinearity” is said to exist. </w:t>
      </w:r>
      <w:r>
        <w:t xml:space="preserve">This can cause estimates of the </w:t>
      </w:r>
      <w:r>
        <w:sym w:font="Symbol" w:char="F062"/>
      </w:r>
      <w:r>
        <w:t xml:space="preserve">’s to be “unstable” (meaning that from sample-to-sample-to-sample, the </w:t>
      </w:r>
      <w:r>
        <w:rPr>
          <w:position w:val="-14"/>
        </w:rPr>
        <w:object w:dxaOrig="260" w:dyaOrig="580" w14:anchorId="07A7E7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8.15pt" o:ole="" fillcolor="window">
            <v:imagedata r:id="rId8" o:title=""/>
          </v:shape>
          <o:OLEObject Type="Embed" ProgID="Equation.DSMT4" ShapeID="_x0000_i1025" DrawAspect="Content" ObjectID="_1753358178" r:id="rId9"/>
        </w:object>
      </w:r>
      <w:r>
        <w:t>’</w:t>
      </w:r>
      <w:r w:rsidR="007F6763">
        <w:t>s have a lot of variability). T</w:t>
      </w:r>
      <w:r>
        <w:t xml:space="preserve">herefore, interpretation of how an </w:t>
      </w:r>
      <w:r w:rsidR="00C85C98">
        <w:t xml:space="preserve">explanatory </w:t>
      </w:r>
      <w:r>
        <w:t xml:space="preserve">and </w:t>
      </w:r>
      <w:r w:rsidR="00C85C98">
        <w:t>response (</w:t>
      </w:r>
      <w:r>
        <w:t>dependent</w:t>
      </w:r>
      <w:r w:rsidR="00C85C98">
        <w:t>)</w:t>
      </w:r>
      <w:r>
        <w:t xml:space="preserve"> variable are related by examining the </w:t>
      </w:r>
      <w:r>
        <w:rPr>
          <w:position w:val="-14"/>
        </w:rPr>
        <w:object w:dxaOrig="260" w:dyaOrig="580" w14:anchorId="4F67DF4D">
          <v:shape id="_x0000_i1026" type="#_x0000_t75" style="width:13.5pt;height:28.15pt" o:ole="">
            <v:imagedata r:id="rId8" o:title=""/>
          </v:shape>
          <o:OLEObject Type="Embed" ProgID="Equation.DSMT4" ShapeID="_x0000_i1026" DrawAspect="Content" ObjectID="_1753358179" r:id="rId10"/>
        </w:object>
      </w:r>
      <w:r>
        <w:t xml:space="preserve"> may </w:t>
      </w:r>
      <w:proofErr w:type="gramStart"/>
      <w:r>
        <w:t>not give</w:t>
      </w:r>
      <w:proofErr w:type="gramEnd"/>
      <w:r>
        <w:t xml:space="preserve"> good results.  </w:t>
      </w:r>
    </w:p>
    <w:p w14:paraId="58764A31" w14:textId="77777777" w:rsidR="004A3BC7" w:rsidRDefault="004A3BC7" w:rsidP="00BD2231">
      <w:pPr>
        <w:pStyle w:val="BodyTextIndent"/>
      </w:pPr>
    </w:p>
    <w:p w14:paraId="71EF1136" w14:textId="77777777" w:rsidR="009442BF" w:rsidRDefault="009442BF" w:rsidP="00A10413">
      <w:pPr>
        <w:pStyle w:val="BodyTextIndent"/>
        <w:ind w:left="360"/>
      </w:pPr>
    </w:p>
    <w:p w14:paraId="7B743F92" w14:textId="77777777" w:rsidR="004A3BC7" w:rsidRPr="00BD2231" w:rsidRDefault="004A3BC7" w:rsidP="00BD2231">
      <w:pPr>
        <w:rPr>
          <w:u w:val="single"/>
        </w:rPr>
      </w:pPr>
      <w:r w:rsidRPr="00BD2231">
        <w:rPr>
          <w:u w:val="single"/>
        </w:rPr>
        <w:t>Objectives of PCA</w:t>
      </w:r>
    </w:p>
    <w:p w14:paraId="35B7C717" w14:textId="77777777" w:rsidR="004A3BC7" w:rsidRDefault="004A3BC7"/>
    <w:p w14:paraId="665D8B5B" w14:textId="77777777" w:rsidR="00BD2231" w:rsidRDefault="00BD2231" w:rsidP="00BD2231">
      <w:pPr>
        <w:pStyle w:val="BodyTextIndent"/>
        <w:ind w:left="0"/>
      </w:pPr>
      <w:r>
        <w:t xml:space="preserve">PCA is used </w:t>
      </w:r>
      <w:r w:rsidR="004A3BC7">
        <w:t>primarily as a</w:t>
      </w:r>
      <w:r>
        <w:t>n</w:t>
      </w:r>
      <w:r w:rsidR="004A3BC7">
        <w:t xml:space="preserve"> exploratory technique to be followed up with other analyses</w:t>
      </w:r>
      <w:r w:rsidR="00377A00">
        <w:t>. Th</w:t>
      </w:r>
      <w:r>
        <w:t xml:space="preserve">e </w:t>
      </w:r>
      <w:r w:rsidR="00377A00">
        <w:t>objectives of PCA</w:t>
      </w:r>
      <w:r>
        <w:t xml:space="preserve"> are to</w:t>
      </w:r>
    </w:p>
    <w:p w14:paraId="2DB7FF45" w14:textId="77777777" w:rsidR="00EF79CC" w:rsidRDefault="00EF79CC" w:rsidP="00BD2231">
      <w:pPr>
        <w:pStyle w:val="BodyTextIndent"/>
        <w:ind w:left="0"/>
      </w:pPr>
    </w:p>
    <w:p w14:paraId="06C8D269" w14:textId="77777777" w:rsidR="004A3BC7" w:rsidRDefault="004A3BC7" w:rsidP="00BD2231">
      <w:pPr>
        <w:pStyle w:val="BodyTextIndent"/>
        <w:numPr>
          <w:ilvl w:val="0"/>
          <w:numId w:val="16"/>
        </w:numPr>
      </w:pPr>
      <w:r>
        <w:t>Discover the “true dimension” of the data</w:t>
      </w:r>
    </w:p>
    <w:p w14:paraId="613CBF8A" w14:textId="77777777" w:rsidR="004A3BC7" w:rsidRDefault="004A3BC7" w:rsidP="00A10413">
      <w:pPr>
        <w:pStyle w:val="BodyTextIndent"/>
        <w:ind w:left="144"/>
      </w:pPr>
    </w:p>
    <w:p w14:paraId="728CF037" w14:textId="76A9D54A" w:rsidR="004A3BC7" w:rsidRDefault="004A3BC7" w:rsidP="00377A00">
      <w:pPr>
        <w:pStyle w:val="BodyTextIndent"/>
        <w:ind w:left="360"/>
      </w:pPr>
      <w:r>
        <w:t xml:space="preserve">If </w:t>
      </w:r>
      <w:r w:rsidR="00C85C98">
        <w:t xml:space="preserve">our </w:t>
      </w:r>
      <w:r>
        <w:t xml:space="preserve">p </w:t>
      </w:r>
      <w:r w:rsidR="00C85C98">
        <w:t xml:space="preserve">original variables </w:t>
      </w:r>
      <w:r>
        <w:t xml:space="preserve">can be represented </w:t>
      </w:r>
      <w:r w:rsidR="00C85C98">
        <w:t xml:space="preserve">well with just </w:t>
      </w:r>
      <w:r w:rsidR="00F91546">
        <w:t>d</w:t>
      </w:r>
      <w:r w:rsidR="00C85C98">
        <w:t xml:space="preserve"> principal components (</w:t>
      </w:r>
      <w:r w:rsidR="00F91546">
        <w:t>d</w:t>
      </w:r>
      <w:r>
        <w:t xml:space="preserve"> &lt; p</w:t>
      </w:r>
      <w:r w:rsidR="00C85C98">
        <w:t>)</w:t>
      </w:r>
      <w:r>
        <w:t xml:space="preserve"> without losing much information, then do it!</w:t>
      </w:r>
      <w:r w:rsidR="00C85C98">
        <w:t xml:space="preserve"> </w:t>
      </w:r>
    </w:p>
    <w:p w14:paraId="06783535" w14:textId="77777777" w:rsidR="00C85C98" w:rsidRDefault="00C85C98" w:rsidP="00377A00">
      <w:pPr>
        <w:pStyle w:val="BodyTextIndent"/>
        <w:ind w:left="360"/>
      </w:pPr>
    </w:p>
    <w:p w14:paraId="5F01D9EF" w14:textId="7E57BAD5" w:rsidR="00C85C98" w:rsidRDefault="00C85C98" w:rsidP="00377A00">
      <w:pPr>
        <w:pStyle w:val="BodyTextIndent"/>
        <w:ind w:left="360"/>
      </w:pPr>
      <w:r>
        <w:t xml:space="preserve">The word “dimension” is often used with this to essentially mean number of variables. For example, if we have 10 variables, it is difficult to view graphically all 10 variables simultaneously in a scatter plot (10D or 10-dimensional scatter plot). However, if we can find 3 PCs that essentially represent the 10 original variables without much loss of information, we can view the PCs with just a 3D scatter plot! </w:t>
      </w:r>
    </w:p>
    <w:p w14:paraId="23E85B14" w14:textId="77777777" w:rsidR="004A3BC7" w:rsidRDefault="004A3BC7" w:rsidP="00A10413">
      <w:pPr>
        <w:pStyle w:val="BodyTextIndent"/>
        <w:ind w:left="144"/>
      </w:pPr>
    </w:p>
    <w:p w14:paraId="23FAD3BA" w14:textId="77777777" w:rsidR="004A3BC7" w:rsidRDefault="00BD2231" w:rsidP="00BD2231">
      <w:pPr>
        <w:pStyle w:val="BodyTextIndent"/>
        <w:numPr>
          <w:ilvl w:val="0"/>
          <w:numId w:val="16"/>
        </w:numPr>
      </w:pPr>
      <w:r>
        <w:t>T</w:t>
      </w:r>
      <w:r w:rsidR="004A3BC7">
        <w:t xml:space="preserve">ry to interpret the </w:t>
      </w:r>
      <w:r w:rsidR="00725E93">
        <w:t>PCs</w:t>
      </w:r>
      <w:r w:rsidR="004A3BC7">
        <w:t xml:space="preserve"> (“new” variables)</w:t>
      </w:r>
    </w:p>
    <w:p w14:paraId="689948A8" w14:textId="77777777" w:rsidR="004A3BC7" w:rsidRDefault="004A3BC7" w:rsidP="00A10413">
      <w:pPr>
        <w:pStyle w:val="BodyTextIndent"/>
        <w:ind w:left="0"/>
      </w:pPr>
    </w:p>
    <w:p w14:paraId="5B8536D0" w14:textId="6F1E1A34" w:rsidR="004A3BC7" w:rsidRDefault="004A3BC7" w:rsidP="00BD2231">
      <w:pPr>
        <w:pStyle w:val="BodyTextIndent"/>
        <w:ind w:left="360"/>
      </w:pPr>
      <w:r>
        <w:t xml:space="preserve">The </w:t>
      </w:r>
      <w:r w:rsidR="00725E93">
        <w:t>PCs</w:t>
      </w:r>
      <w:r>
        <w:t xml:space="preserve"> are linear combination</w:t>
      </w:r>
      <w:r w:rsidR="00BD2231">
        <w:t xml:space="preserve">s of the “original” variables. </w:t>
      </w:r>
      <w:r>
        <w:t xml:space="preserve">The weights for each of the original variables may give meaning to the </w:t>
      </w:r>
      <w:r w:rsidR="00725E93">
        <w:t>PCs</w:t>
      </w:r>
      <w:r>
        <w:t xml:space="preserve">. For example, a weight of 0 could mean that a particular original variable is not important to the </w:t>
      </w:r>
      <w:r w:rsidR="00336B76">
        <w:t>PC</w:t>
      </w:r>
      <w:r>
        <w:t xml:space="preserve">.  </w:t>
      </w:r>
    </w:p>
    <w:p w14:paraId="2094A4FA" w14:textId="77777777" w:rsidR="004A3BC7" w:rsidRDefault="004A3BC7" w:rsidP="00BD2231">
      <w:pPr>
        <w:pStyle w:val="BodyTextIndent"/>
        <w:ind w:left="360"/>
      </w:pPr>
    </w:p>
    <w:p w14:paraId="0189D561" w14:textId="77777777" w:rsidR="004A3BC7" w:rsidRDefault="004A3BC7" w:rsidP="00BD2231">
      <w:pPr>
        <w:pStyle w:val="BodyTextIndent"/>
        <w:ind w:left="360"/>
      </w:pPr>
      <w:r>
        <w:t xml:space="preserve">Finding interpretations for the </w:t>
      </w:r>
      <w:r w:rsidR="00725E93">
        <w:t>PCs</w:t>
      </w:r>
      <w:r>
        <w:t xml:space="preserve"> often is VERY difficult. </w:t>
      </w:r>
    </w:p>
    <w:p w14:paraId="1FCB9373" w14:textId="77777777" w:rsidR="004A3BC7" w:rsidRDefault="004A3BC7">
      <w:pPr>
        <w:pStyle w:val="BodyTextIndent"/>
        <w:ind w:left="1440"/>
      </w:pPr>
    </w:p>
    <w:p w14:paraId="5FE478DF" w14:textId="77777777" w:rsidR="00AD686E" w:rsidRDefault="00AD686E">
      <w:pPr>
        <w:pStyle w:val="BodyTextIndent"/>
        <w:ind w:left="1440"/>
      </w:pPr>
    </w:p>
    <w:p w14:paraId="5AFDDD09" w14:textId="77777777" w:rsidR="00BD2231" w:rsidRDefault="00BD2231">
      <w:pPr>
        <w:rPr>
          <w:b/>
          <w:u w:val="single"/>
        </w:rPr>
      </w:pPr>
      <w:r>
        <w:rPr>
          <w:b/>
          <w:u w:val="single"/>
        </w:rPr>
        <w:br w:type="page"/>
      </w:r>
    </w:p>
    <w:p w14:paraId="58159881" w14:textId="77777777" w:rsidR="004A3BC7" w:rsidRPr="00BD2231" w:rsidRDefault="004A3BC7" w:rsidP="00BD2231">
      <w:pPr>
        <w:rPr>
          <w:b/>
          <w:u w:val="single"/>
        </w:rPr>
      </w:pPr>
      <w:r w:rsidRPr="00BD2231">
        <w:rPr>
          <w:b/>
          <w:u w:val="single"/>
        </w:rPr>
        <w:lastRenderedPageBreak/>
        <w:t xml:space="preserve">PCA </w:t>
      </w:r>
      <w:r w:rsidR="00EE7696">
        <w:rPr>
          <w:b/>
          <w:u w:val="single"/>
        </w:rPr>
        <w:t>with</w:t>
      </w:r>
      <w:r w:rsidRPr="00BD2231">
        <w:rPr>
          <w:b/>
          <w:u w:val="single"/>
        </w:rPr>
        <w:t xml:space="preserve"> the </w:t>
      </w:r>
      <w:r w:rsidR="00DB548E">
        <w:rPr>
          <w:b/>
          <w:u w:val="single"/>
        </w:rPr>
        <w:t>c</w:t>
      </w:r>
      <w:r w:rsidRPr="00BD2231">
        <w:rPr>
          <w:b/>
          <w:u w:val="single"/>
        </w:rPr>
        <w:t xml:space="preserve">ovariance </w:t>
      </w:r>
      <w:r w:rsidR="00DB548E">
        <w:rPr>
          <w:b/>
          <w:u w:val="single"/>
        </w:rPr>
        <w:t>m</w:t>
      </w:r>
      <w:r w:rsidRPr="00BD2231">
        <w:rPr>
          <w:b/>
          <w:u w:val="single"/>
        </w:rPr>
        <w:t xml:space="preserve">atrix </w:t>
      </w:r>
      <w:r w:rsidRPr="00BD2231">
        <w:rPr>
          <w:b/>
          <w:u w:val="single"/>
        </w:rPr>
        <w:sym w:font="Symbol" w:char="F053"/>
      </w:r>
    </w:p>
    <w:p w14:paraId="4F887ED4" w14:textId="77777777" w:rsidR="004A3BC7" w:rsidRDefault="004A3BC7"/>
    <w:p w14:paraId="42766F6B" w14:textId="77777777" w:rsidR="00BD2231" w:rsidRDefault="004A3BC7" w:rsidP="00BD2231">
      <w:pPr>
        <w:pStyle w:val="BodyTextIndent"/>
        <w:ind w:left="0"/>
      </w:pPr>
      <w:r>
        <w:t xml:space="preserve">Characteristics of the </w:t>
      </w:r>
      <w:r w:rsidR="00725E93">
        <w:t>PCs</w:t>
      </w:r>
      <w:r>
        <w:t xml:space="preserve">: </w:t>
      </w:r>
    </w:p>
    <w:p w14:paraId="549D44FF" w14:textId="77777777" w:rsidR="00BD2231" w:rsidRDefault="004A3BC7" w:rsidP="00BD2231">
      <w:pPr>
        <w:pStyle w:val="BodyTextIndent"/>
        <w:numPr>
          <w:ilvl w:val="0"/>
          <w:numId w:val="17"/>
        </w:numPr>
      </w:pPr>
      <w:r>
        <w:t>Uncorrelated</w:t>
      </w:r>
    </w:p>
    <w:p w14:paraId="306CBE68" w14:textId="77777777" w:rsidR="00BD2231" w:rsidRDefault="004A3BC7" w:rsidP="00BD2231">
      <w:pPr>
        <w:pStyle w:val="BodyTextIndent"/>
        <w:numPr>
          <w:ilvl w:val="0"/>
          <w:numId w:val="17"/>
        </w:numPr>
      </w:pPr>
      <w:r>
        <w:t xml:space="preserve">First principal component accounts for as much variability in the data </w:t>
      </w:r>
      <w:r w:rsidR="00BD2231">
        <w:t>as possible</w:t>
      </w:r>
    </w:p>
    <w:p w14:paraId="56D17877" w14:textId="77777777" w:rsidR="004A3BC7" w:rsidRDefault="004A3BC7" w:rsidP="00BD2231">
      <w:pPr>
        <w:pStyle w:val="BodyTextIndent"/>
        <w:numPr>
          <w:ilvl w:val="0"/>
          <w:numId w:val="17"/>
        </w:numPr>
      </w:pPr>
      <w:r>
        <w:t>Each successive principal component accounts for as much variability in the data as possible</w:t>
      </w:r>
    </w:p>
    <w:p w14:paraId="3D076185" w14:textId="77777777" w:rsidR="004A3BC7" w:rsidRDefault="004A3BC7" w:rsidP="00BD2231"/>
    <w:p w14:paraId="5F35018F" w14:textId="77777777" w:rsidR="004A3BC7" w:rsidRDefault="004A3BC7">
      <w:r>
        <w:t xml:space="preserve">Let </w:t>
      </w:r>
      <w:r>
        <w:rPr>
          <w:b/>
          <w:bCs/>
        </w:rPr>
        <w:t>x</w:t>
      </w:r>
      <w:r w:rsidR="00BD2231">
        <w:rPr>
          <w:b/>
          <w:bCs/>
        </w:rPr>
        <w:t xml:space="preserve"> </w:t>
      </w:r>
      <w:r>
        <w:t>~</w:t>
      </w:r>
      <w:r w:rsidR="00BD2231">
        <w:t xml:space="preserve"> </w:t>
      </w:r>
      <w:r>
        <w:t>(</w:t>
      </w:r>
      <w:r>
        <w:rPr>
          <w:b/>
          <w:bCs/>
        </w:rPr>
        <w:sym w:font="Symbol" w:char="F06D"/>
      </w:r>
      <w:r>
        <w:t xml:space="preserve">, </w:t>
      </w:r>
      <w:r>
        <w:rPr>
          <w:b/>
          <w:bCs/>
        </w:rPr>
        <w:sym w:font="Symbol" w:char="F053"/>
      </w:r>
      <w:r>
        <w:t>)</w:t>
      </w:r>
      <w:r w:rsidR="007C2326">
        <w:t xml:space="preserve"> where </w:t>
      </w:r>
      <w:r w:rsidR="007C2326">
        <w:rPr>
          <w:b/>
          <w:bCs/>
        </w:rPr>
        <w:t>x</w:t>
      </w:r>
      <w:r w:rsidR="007C2326">
        <w:rPr>
          <w:bCs/>
        </w:rPr>
        <w:t xml:space="preserve"> is p</w:t>
      </w:r>
      <w:r w:rsidR="007C2326">
        <w:rPr>
          <w:bCs/>
        </w:rPr>
        <w:sym w:font="Symbol" w:char="F0B4"/>
      </w:r>
      <w:r w:rsidR="007C2326">
        <w:rPr>
          <w:bCs/>
        </w:rPr>
        <w:t>1</w:t>
      </w:r>
      <w:r>
        <w:t>.</w:t>
      </w:r>
      <w:r w:rsidR="00BD2231">
        <w:t xml:space="preserve"> Notice </w:t>
      </w:r>
      <w:r w:rsidR="007C2326">
        <w:t xml:space="preserve">that </w:t>
      </w:r>
      <w:r w:rsidR="00BD2231">
        <w:t xml:space="preserve">we do not use a multivariate normal distribution assumption. </w:t>
      </w:r>
    </w:p>
    <w:p w14:paraId="0F89A76A" w14:textId="77777777" w:rsidR="00AD686E" w:rsidRDefault="00AD686E">
      <w:pPr>
        <w:pStyle w:val="BodyTextIndent"/>
        <w:ind w:left="0"/>
        <w:rPr>
          <w:b/>
          <w:bCs/>
          <w:u w:val="single"/>
        </w:rPr>
      </w:pPr>
    </w:p>
    <w:p w14:paraId="2EE84688" w14:textId="77777777" w:rsidR="004A3BC7" w:rsidRPr="00734B09" w:rsidRDefault="004A3BC7">
      <w:pPr>
        <w:pStyle w:val="BodyTextIndent"/>
        <w:ind w:left="0"/>
        <w:rPr>
          <w:bCs/>
          <w:u w:val="single"/>
        </w:rPr>
      </w:pPr>
      <w:r w:rsidRPr="00734B09">
        <w:rPr>
          <w:bCs/>
          <w:u w:val="single"/>
        </w:rPr>
        <w:t>First principal component</w:t>
      </w:r>
    </w:p>
    <w:p w14:paraId="1FE68BA7" w14:textId="77777777" w:rsidR="004A3BC7" w:rsidRDefault="004A3BC7">
      <w:pPr>
        <w:pStyle w:val="BodyTextIndent"/>
      </w:pPr>
    </w:p>
    <w:p w14:paraId="6A883AA4" w14:textId="77777777" w:rsidR="004A3BC7" w:rsidRPr="00DC45AA" w:rsidRDefault="004A3BC7">
      <w:pPr>
        <w:pStyle w:val="BodyTextIndent"/>
      </w:pPr>
      <w:r>
        <w:rPr>
          <w:position w:val="-14"/>
        </w:rPr>
        <w:object w:dxaOrig="2340" w:dyaOrig="499" w14:anchorId="5EEE7EB6">
          <v:shape id="_x0000_i1027" type="#_x0000_t75" style="width:118.15pt;height:24.75pt" o:ole="">
            <v:imagedata r:id="rId11" o:title=""/>
          </v:shape>
          <o:OLEObject Type="Embed" ProgID="Equation.DSMT4" ShapeID="_x0000_i1027" DrawAspect="Content" ObjectID="_1753358180" r:id="rId12"/>
        </w:object>
      </w:r>
      <w:r w:rsidR="00DC45AA" w:rsidRPr="00DC45AA">
        <w:t xml:space="preserve"> = </w:t>
      </w:r>
      <w:r w:rsidR="00DC45AA">
        <w:t>a</w:t>
      </w:r>
      <w:r w:rsidR="00DC45AA">
        <w:rPr>
          <w:vertAlign w:val="subscript"/>
        </w:rPr>
        <w:t>11</w:t>
      </w:r>
      <w:r w:rsidR="00DC45AA">
        <w:t>(x</w:t>
      </w:r>
      <w:r w:rsidR="00DC45AA">
        <w:rPr>
          <w:vertAlign w:val="subscript"/>
        </w:rPr>
        <w:t>1</w:t>
      </w:r>
      <w:r w:rsidR="00DC45AA">
        <w:t>-</w:t>
      </w:r>
      <w:r w:rsidR="00DC45AA">
        <w:sym w:font="Symbol" w:char="F06D"/>
      </w:r>
      <w:r w:rsidR="00DC45AA">
        <w:rPr>
          <w:vertAlign w:val="subscript"/>
        </w:rPr>
        <w:t>1</w:t>
      </w:r>
      <w:r w:rsidR="00DC45AA">
        <w:t>) + a</w:t>
      </w:r>
      <w:r w:rsidR="00DC45AA">
        <w:rPr>
          <w:vertAlign w:val="subscript"/>
        </w:rPr>
        <w:t>2</w:t>
      </w:r>
      <w:r w:rsidR="0096610C">
        <w:rPr>
          <w:vertAlign w:val="subscript"/>
        </w:rPr>
        <w:t>1</w:t>
      </w:r>
      <w:r w:rsidR="00DC45AA">
        <w:t>(x</w:t>
      </w:r>
      <w:r w:rsidR="00DC45AA">
        <w:rPr>
          <w:vertAlign w:val="subscript"/>
        </w:rPr>
        <w:t>2</w:t>
      </w:r>
      <w:r w:rsidR="00DC45AA">
        <w:t>-</w:t>
      </w:r>
      <w:r w:rsidR="00DC45AA">
        <w:sym w:font="Symbol" w:char="F06D"/>
      </w:r>
      <w:r w:rsidR="00DC45AA">
        <w:rPr>
          <w:vertAlign w:val="subscript"/>
        </w:rPr>
        <w:t>2</w:t>
      </w:r>
      <w:r w:rsidR="00DC45AA">
        <w:t>) + … + a</w:t>
      </w:r>
      <w:r w:rsidR="00DC45AA">
        <w:rPr>
          <w:vertAlign w:val="subscript"/>
        </w:rPr>
        <w:t>p</w:t>
      </w:r>
      <w:r w:rsidR="0096610C">
        <w:rPr>
          <w:vertAlign w:val="subscript"/>
        </w:rPr>
        <w:t>1</w:t>
      </w:r>
      <w:r w:rsidR="00DC45AA">
        <w:t>(x</w:t>
      </w:r>
      <w:r w:rsidR="00DC45AA">
        <w:rPr>
          <w:vertAlign w:val="subscript"/>
        </w:rPr>
        <w:t>p</w:t>
      </w:r>
      <w:r w:rsidR="00DC45AA">
        <w:t>-</w:t>
      </w:r>
      <w:r w:rsidR="00DC45AA">
        <w:sym w:font="Symbol" w:char="F06D"/>
      </w:r>
      <w:r w:rsidR="00DC45AA">
        <w:rPr>
          <w:vertAlign w:val="subscript"/>
        </w:rPr>
        <w:t>p</w:t>
      </w:r>
      <w:r w:rsidR="00DC45AA">
        <w:t xml:space="preserve">) </w:t>
      </w:r>
    </w:p>
    <w:p w14:paraId="073E8F88" w14:textId="77777777" w:rsidR="004A3BC7" w:rsidRDefault="004A3BC7">
      <w:pPr>
        <w:pStyle w:val="BodyTextIndent"/>
      </w:pPr>
    </w:p>
    <w:p w14:paraId="061501BE" w14:textId="75708D55" w:rsidR="004A3BC7" w:rsidRDefault="004A3BC7">
      <w:pPr>
        <w:pStyle w:val="BodyTextIndent"/>
      </w:pPr>
      <w:r>
        <w:t xml:space="preserve">where </w:t>
      </w:r>
      <w:r>
        <w:rPr>
          <w:b/>
          <w:bCs/>
        </w:rPr>
        <w:t>a</w:t>
      </w:r>
      <w:r>
        <w:rPr>
          <w:vertAlign w:val="subscript"/>
        </w:rPr>
        <w:t>1</w:t>
      </w:r>
      <w:r>
        <w:t xml:space="preserve"> </w:t>
      </w:r>
      <w:r w:rsidR="00336B76">
        <w:t>= [a</w:t>
      </w:r>
      <w:r w:rsidR="00336B76">
        <w:rPr>
          <w:vertAlign w:val="subscript"/>
        </w:rPr>
        <w:t>11</w:t>
      </w:r>
      <w:r w:rsidR="00336B76">
        <w:t>, …, a</w:t>
      </w:r>
      <w:r w:rsidR="00336B76">
        <w:rPr>
          <w:vertAlign w:val="subscript"/>
        </w:rPr>
        <w:t>p1</w:t>
      </w:r>
      <w:r w:rsidR="00336B76">
        <w:t>]</w:t>
      </w:r>
      <w:r w:rsidR="00336B76">
        <w:sym w:font="Symbol" w:char="F0A2"/>
      </w:r>
      <w:r w:rsidR="00336B76">
        <w:t xml:space="preserve"> </w:t>
      </w:r>
      <w:r>
        <w:t xml:space="preserve">is </w:t>
      </w:r>
      <w:r w:rsidR="00DC45AA">
        <w:t>a p</w:t>
      </w:r>
      <w:r w:rsidR="00DC45AA">
        <w:sym w:font="Symbol" w:char="F0B4"/>
      </w:r>
      <w:r w:rsidR="00DC45AA">
        <w:t xml:space="preserve">1 vector </w:t>
      </w:r>
      <w:r>
        <w:t xml:space="preserve">chosen so that </w:t>
      </w:r>
      <w:proofErr w:type="gramStart"/>
      <w:r>
        <w:t>Var[</w:t>
      </w:r>
      <w:proofErr w:type="gramEnd"/>
      <w:r>
        <w:rPr>
          <w:position w:val="-14"/>
        </w:rPr>
        <w:object w:dxaOrig="1540" w:dyaOrig="499" w14:anchorId="7E8001FA">
          <v:shape id="_x0000_i1028" type="#_x0000_t75" style="width:76.5pt;height:24.75pt" o:ole="">
            <v:imagedata r:id="rId13" o:title=""/>
          </v:shape>
          <o:OLEObject Type="Embed" ProgID="Equation.DSMT4" ShapeID="_x0000_i1028" DrawAspect="Content" ObjectID="_1753358181" r:id="rId14"/>
        </w:object>
      </w:r>
      <w:r>
        <w:t xml:space="preserve">] is maximized over all vectors </w:t>
      </w:r>
      <w:r>
        <w:rPr>
          <w:b/>
          <w:bCs/>
        </w:rPr>
        <w:t>a</w:t>
      </w:r>
      <w:r>
        <w:rPr>
          <w:vertAlign w:val="subscript"/>
        </w:rPr>
        <w:t>1</w:t>
      </w:r>
      <w:r>
        <w:t xml:space="preserve"> </w:t>
      </w:r>
      <w:r w:rsidR="0097730C">
        <w:t xml:space="preserve">with a length of </w:t>
      </w:r>
      <w:r w:rsidR="00734B09">
        <w:t xml:space="preserve">1. </w:t>
      </w:r>
    </w:p>
    <w:p w14:paraId="6EF08560" w14:textId="77777777" w:rsidR="004A3BC7" w:rsidRDefault="004A3BC7">
      <w:pPr>
        <w:pStyle w:val="BodyTextIndent"/>
      </w:pPr>
    </w:p>
    <w:p w14:paraId="1C39AC4A" w14:textId="1E800889" w:rsidR="004A3BC7" w:rsidRDefault="004A3BC7">
      <w:pPr>
        <w:pStyle w:val="BodyTextIndent"/>
      </w:pPr>
      <w:r>
        <w:t xml:space="preserve">The maximum value of the variance is </w:t>
      </w:r>
      <w:r w:rsidR="0097730C">
        <w:t xml:space="preserve">the largest eigenvalue of </w:t>
      </w:r>
      <w:r w:rsidR="0097730C">
        <w:rPr>
          <w:b/>
          <w:bCs/>
        </w:rPr>
        <w:sym w:font="Symbol" w:char="F053"/>
      </w:r>
      <w:r w:rsidR="0097730C">
        <w:rPr>
          <w:bCs/>
        </w:rPr>
        <w:t xml:space="preserve">, </w:t>
      </w:r>
      <w:r>
        <w:sym w:font="Symbol" w:char="F06C"/>
      </w:r>
      <w:r>
        <w:rPr>
          <w:vertAlign w:val="subscript"/>
        </w:rPr>
        <w:t>1</w:t>
      </w:r>
      <w:r w:rsidR="0097730C">
        <w:t xml:space="preserve">. The variance occurs </w:t>
      </w:r>
      <w:r>
        <w:t xml:space="preserve">when </w:t>
      </w:r>
      <w:r>
        <w:rPr>
          <w:b/>
          <w:bCs/>
        </w:rPr>
        <w:t>a</w:t>
      </w:r>
      <w:r>
        <w:rPr>
          <w:vertAlign w:val="subscript"/>
        </w:rPr>
        <w:t>1</w:t>
      </w:r>
      <w:r>
        <w:t xml:space="preserve"> is the corresponding </w:t>
      </w:r>
      <w:r w:rsidRPr="008816A7">
        <w:t xml:space="preserve">eigenvector of </w:t>
      </w:r>
      <w:r w:rsidRPr="008816A7">
        <w:rPr>
          <w:b/>
          <w:bCs/>
        </w:rPr>
        <w:sym w:font="Symbol" w:char="F053"/>
      </w:r>
      <w:r w:rsidR="0097730C" w:rsidRPr="008816A7">
        <w:t>.</w:t>
      </w:r>
      <w:r w:rsidRPr="008816A7">
        <w:t xml:space="preserve"> For a proof, </w:t>
      </w:r>
      <w:r w:rsidR="00CB23A2">
        <w:t xml:space="preserve">see </w:t>
      </w:r>
      <w:r w:rsidRPr="008816A7">
        <w:t>Johnson and Wichern</w:t>
      </w:r>
      <w:r w:rsidR="00CB23A2">
        <w:t>’s textbook</w:t>
      </w:r>
      <w:r w:rsidRPr="008816A7">
        <w:t>.</w:t>
      </w:r>
    </w:p>
    <w:p w14:paraId="6B934276" w14:textId="77777777" w:rsidR="004A3BC7" w:rsidRDefault="004A3BC7">
      <w:pPr>
        <w:pStyle w:val="BodyTextIndent"/>
      </w:pPr>
    </w:p>
    <w:p w14:paraId="0B698FD2" w14:textId="77777777" w:rsidR="004A3BC7" w:rsidRDefault="00EF79CC">
      <w:pPr>
        <w:pStyle w:val="BodyTextIndent"/>
      </w:pPr>
      <w:r>
        <w:t>Because</w:t>
      </w:r>
      <w:r w:rsidR="004A3BC7">
        <w:t xml:space="preserve"> the variance of </w:t>
      </w:r>
      <w:r w:rsidR="004A3BC7">
        <w:rPr>
          <w:position w:val="-14"/>
        </w:rPr>
        <w:object w:dxaOrig="2340" w:dyaOrig="499" w14:anchorId="0FD8C950">
          <v:shape id="_x0000_i1029" type="#_x0000_t75" style="width:118.15pt;height:24.75pt" o:ole="">
            <v:imagedata r:id="rId11" o:title=""/>
          </v:shape>
          <o:OLEObject Type="Embed" ProgID="Equation.DSMT4" ShapeID="_x0000_i1029" DrawAspect="Content" ObjectID="_1753358182" r:id="rId15"/>
        </w:object>
      </w:r>
      <w:r w:rsidR="004A3BC7">
        <w:t xml:space="preserve"> is being maximized, the new variable y</w:t>
      </w:r>
      <w:r w:rsidR="004A3BC7">
        <w:rPr>
          <w:vertAlign w:val="subscript"/>
        </w:rPr>
        <w:t>1</w:t>
      </w:r>
      <w:r w:rsidR="004A3BC7">
        <w:t xml:space="preserve"> will explain as much variability of </w:t>
      </w:r>
      <w:r w:rsidR="004A3BC7">
        <w:rPr>
          <w:b/>
          <w:bCs/>
        </w:rPr>
        <w:t>x</w:t>
      </w:r>
      <w:r w:rsidR="004A3BC7">
        <w:t xml:space="preserve"> as possible.</w:t>
      </w:r>
    </w:p>
    <w:p w14:paraId="6BBF34F1" w14:textId="77777777" w:rsidR="00505B14" w:rsidRDefault="00505B14">
      <w:pPr>
        <w:pStyle w:val="BodyTextIndent"/>
      </w:pPr>
    </w:p>
    <w:p w14:paraId="215EF099" w14:textId="6735DDAD" w:rsidR="00505B14" w:rsidRDefault="00505B14">
      <w:pPr>
        <w:pStyle w:val="BodyTextIndent"/>
      </w:pPr>
      <w:r w:rsidRPr="00A4433E">
        <w:rPr>
          <w:highlight w:val="cyan"/>
        </w:rPr>
        <w:lastRenderedPageBreak/>
        <w:t xml:space="preserve">Why are </w:t>
      </w:r>
      <w:r w:rsidR="00486BFF" w:rsidRPr="00A4433E">
        <w:rPr>
          <w:highlight w:val="cyan"/>
        </w:rPr>
        <w:t xml:space="preserve">we </w:t>
      </w:r>
      <w:r w:rsidRPr="00A4433E">
        <w:rPr>
          <w:highlight w:val="cyan"/>
        </w:rPr>
        <w:t>concerned about explaining variability?</w:t>
      </w:r>
      <w:r w:rsidRPr="00CB23A2">
        <w:t xml:space="preserve"> In statistics, we often equate “variability” with “information”. The more variability that you understand about a data set, the more information that you know about the data set. </w:t>
      </w:r>
      <w:r w:rsidR="006A1BE9" w:rsidRPr="00CB23A2">
        <w:t>Refer back to when you were introduced to ANOVA or regression methods when explaining variability was focused on.</w:t>
      </w:r>
      <w:r w:rsidR="006A1BE9">
        <w:t xml:space="preserve"> </w:t>
      </w:r>
    </w:p>
    <w:p w14:paraId="5240D88D" w14:textId="77777777" w:rsidR="004A3BC7" w:rsidRDefault="004A3BC7">
      <w:pPr>
        <w:pStyle w:val="BodyTextIndent"/>
      </w:pPr>
    </w:p>
    <w:p w14:paraId="1CC07131" w14:textId="77777777" w:rsidR="00A10413" w:rsidRDefault="00A10413">
      <w:pPr>
        <w:pStyle w:val="BodyTextIndent"/>
        <w:ind w:left="0"/>
        <w:rPr>
          <w:b/>
          <w:bCs/>
          <w:u w:val="single"/>
        </w:rPr>
      </w:pPr>
    </w:p>
    <w:p w14:paraId="1DC321B8" w14:textId="0E799463" w:rsidR="004A3BC7" w:rsidRPr="007C2326" w:rsidRDefault="004A3BC7" w:rsidP="007C2326">
      <w:pPr>
        <w:rPr>
          <w:u w:val="single"/>
        </w:rPr>
      </w:pPr>
      <w:r w:rsidRPr="007C2326">
        <w:rPr>
          <w:u w:val="single"/>
        </w:rPr>
        <w:t>Second principal component</w:t>
      </w:r>
    </w:p>
    <w:p w14:paraId="61F15D2B" w14:textId="77777777" w:rsidR="004A3BC7" w:rsidRDefault="004A3BC7">
      <w:pPr>
        <w:pStyle w:val="BodyTextIndent"/>
      </w:pPr>
    </w:p>
    <w:p w14:paraId="039025D9" w14:textId="77777777" w:rsidR="004A3BC7" w:rsidRDefault="004A3BC7">
      <w:pPr>
        <w:pStyle w:val="BodyTextIndent"/>
      </w:pPr>
      <w:r>
        <w:rPr>
          <w:position w:val="-14"/>
        </w:rPr>
        <w:object w:dxaOrig="2420" w:dyaOrig="499" w14:anchorId="0AAFAE59">
          <v:shape id="_x0000_i1030" type="#_x0000_t75" style="width:120.4pt;height:24.75pt" o:ole="">
            <v:imagedata r:id="rId16" o:title=""/>
          </v:shape>
          <o:OLEObject Type="Embed" ProgID="Equation.DSMT4" ShapeID="_x0000_i1030" DrawAspect="Content" ObjectID="_1753358183" r:id="rId17"/>
        </w:object>
      </w:r>
    </w:p>
    <w:p w14:paraId="4C08A689" w14:textId="77777777" w:rsidR="004A3BC7" w:rsidRDefault="004A3BC7">
      <w:pPr>
        <w:pStyle w:val="BodyTextIndent"/>
      </w:pPr>
    </w:p>
    <w:p w14:paraId="02E9B229" w14:textId="77777777" w:rsidR="004A3BC7" w:rsidRDefault="004A3BC7">
      <w:pPr>
        <w:pStyle w:val="BodyTextIndent"/>
      </w:pPr>
      <w:r>
        <w:t xml:space="preserve">where </w:t>
      </w:r>
      <w:r>
        <w:rPr>
          <w:b/>
          <w:bCs/>
        </w:rPr>
        <w:t>a</w:t>
      </w:r>
      <w:r>
        <w:rPr>
          <w:vertAlign w:val="subscript"/>
        </w:rPr>
        <w:t>2</w:t>
      </w:r>
      <w:r>
        <w:t xml:space="preserve"> is chosen so that </w:t>
      </w:r>
      <w:proofErr w:type="gramStart"/>
      <w:r>
        <w:t>Var[</w:t>
      </w:r>
      <w:proofErr w:type="gramEnd"/>
      <w:r>
        <w:rPr>
          <w:position w:val="-14"/>
        </w:rPr>
        <w:object w:dxaOrig="1579" w:dyaOrig="499" w14:anchorId="10C04D39">
          <v:shape id="_x0000_i1031" type="#_x0000_t75" style="width:78.75pt;height:24.75pt" o:ole="">
            <v:imagedata r:id="rId18" o:title=""/>
          </v:shape>
          <o:OLEObject Type="Embed" ProgID="Equation.DSMT4" ShapeID="_x0000_i1031" DrawAspect="Content" ObjectID="_1753358184" r:id="rId19"/>
        </w:object>
      </w:r>
      <w:r>
        <w:t xml:space="preserve">] is maximized over all </w:t>
      </w:r>
      <w:r w:rsidR="00DC45AA">
        <w:t xml:space="preserve">possible </w:t>
      </w:r>
      <w:r>
        <w:t xml:space="preserve">vectors </w:t>
      </w:r>
      <w:r>
        <w:rPr>
          <w:b/>
          <w:bCs/>
        </w:rPr>
        <w:t>a</w:t>
      </w:r>
      <w:r>
        <w:rPr>
          <w:vertAlign w:val="subscript"/>
        </w:rPr>
        <w:t>2</w:t>
      </w:r>
      <w:r>
        <w:t xml:space="preserve"> </w:t>
      </w:r>
      <w:r w:rsidR="007C2326">
        <w:t xml:space="preserve">with a length of 1 and </w:t>
      </w:r>
      <w:r w:rsidR="00DC45AA">
        <w:t>y</w:t>
      </w:r>
      <w:r w:rsidR="00DC45AA" w:rsidRPr="00DC45AA">
        <w:rPr>
          <w:vertAlign w:val="subscript"/>
        </w:rPr>
        <w:t>1</w:t>
      </w:r>
      <w:r w:rsidR="00DC45AA">
        <w:t xml:space="preserve"> and y</w:t>
      </w:r>
      <w:r w:rsidR="00DC45AA" w:rsidRPr="00DC45AA">
        <w:rPr>
          <w:vertAlign w:val="subscript"/>
        </w:rPr>
        <w:t>2</w:t>
      </w:r>
      <w:r w:rsidR="00DC45AA">
        <w:t xml:space="preserve"> </w:t>
      </w:r>
      <w:r>
        <w:t xml:space="preserve">are uncorrelated. </w:t>
      </w:r>
      <w:r w:rsidR="00DC45AA">
        <w:t>The u</w:t>
      </w:r>
      <w:r>
        <w:t>ncorrelated</w:t>
      </w:r>
      <w:r w:rsidR="00DC45AA">
        <w:t xml:space="preserve"> part</w:t>
      </w:r>
      <w:r>
        <w:t xml:space="preserve"> </w:t>
      </w:r>
      <w:r w:rsidR="00DC45AA">
        <w:t xml:space="preserve">implies then </w:t>
      </w:r>
      <w:r>
        <w:t xml:space="preserve">that </w:t>
      </w:r>
      <w:r>
        <w:rPr>
          <w:b/>
          <w:bCs/>
        </w:rPr>
        <w:t>a</w:t>
      </w:r>
      <w:r>
        <w:rPr>
          <w:vertAlign w:val="subscript"/>
        </w:rPr>
        <w:t>1</w:t>
      </w:r>
      <w:r>
        <w:t xml:space="preserve"> and </w:t>
      </w:r>
      <w:r>
        <w:rPr>
          <w:b/>
          <w:bCs/>
        </w:rPr>
        <w:t>a</w:t>
      </w:r>
      <w:r>
        <w:rPr>
          <w:vertAlign w:val="subscript"/>
        </w:rPr>
        <w:t>2</w:t>
      </w:r>
      <w:r>
        <w:t xml:space="preserve"> are orthogonal (i.e., </w:t>
      </w:r>
      <w:r>
        <w:rPr>
          <w:position w:val="-8"/>
        </w:rPr>
        <w:object w:dxaOrig="1440" w:dyaOrig="440" w14:anchorId="3C5F42B9">
          <v:shape id="_x0000_i1032" type="#_x0000_t75" style="width:1in;height:22.5pt" o:ole="">
            <v:imagedata r:id="rId20" o:title=""/>
          </v:shape>
          <o:OLEObject Type="Embed" ProgID="Equation.DSMT4" ShapeID="_x0000_i1032" DrawAspect="Content" ObjectID="_1753358185" r:id="rId21"/>
        </w:object>
      </w:r>
      <w:r>
        <w:t>).</w:t>
      </w:r>
    </w:p>
    <w:p w14:paraId="5A6480F2" w14:textId="77777777" w:rsidR="004A3BC7" w:rsidRDefault="004A3BC7">
      <w:pPr>
        <w:pStyle w:val="BodyTextIndent"/>
      </w:pPr>
    </w:p>
    <w:p w14:paraId="5CB3AAA4" w14:textId="77777777" w:rsidR="004A3BC7" w:rsidRDefault="004A3BC7">
      <w:pPr>
        <w:pStyle w:val="BodyTextIndent"/>
      </w:pPr>
      <w:r>
        <w:t xml:space="preserve">The maximum value is </w:t>
      </w:r>
      <w:r>
        <w:sym w:font="Symbol" w:char="F06C"/>
      </w:r>
      <w:r>
        <w:rPr>
          <w:vertAlign w:val="subscript"/>
        </w:rPr>
        <w:t>2</w:t>
      </w:r>
      <w:r>
        <w:t xml:space="preserve"> (2</w:t>
      </w:r>
      <w:r>
        <w:rPr>
          <w:vertAlign w:val="superscript"/>
        </w:rPr>
        <w:t>nd</w:t>
      </w:r>
      <w:r>
        <w:t xml:space="preserve"> largest eigenvalue</w:t>
      </w:r>
      <w:r w:rsidR="007C2326">
        <w:t xml:space="preserve"> from </w:t>
      </w:r>
      <w:r w:rsidR="007C2326">
        <w:rPr>
          <w:b/>
          <w:bCs/>
        </w:rPr>
        <w:sym w:font="Symbol" w:char="F053"/>
      </w:r>
      <w:r>
        <w:t xml:space="preserve">) and it occurs when </w:t>
      </w:r>
      <w:r>
        <w:rPr>
          <w:b/>
          <w:bCs/>
        </w:rPr>
        <w:t>a</w:t>
      </w:r>
      <w:r>
        <w:rPr>
          <w:vertAlign w:val="subscript"/>
        </w:rPr>
        <w:t>2</w:t>
      </w:r>
      <w:r>
        <w:t xml:space="preserve"> is the corresponding eigenvector of </w:t>
      </w:r>
      <w:r>
        <w:rPr>
          <w:b/>
          <w:bCs/>
        </w:rPr>
        <w:sym w:font="Symbol" w:char="F053"/>
      </w:r>
      <w:r>
        <w:t xml:space="preserve">.  </w:t>
      </w:r>
    </w:p>
    <w:p w14:paraId="73A6478B" w14:textId="77777777" w:rsidR="004A3BC7" w:rsidRDefault="004A3BC7">
      <w:pPr>
        <w:pStyle w:val="BodyTextIndent"/>
      </w:pPr>
    </w:p>
    <w:p w14:paraId="4D1383E6" w14:textId="77777777" w:rsidR="00AD686E" w:rsidRDefault="00AD686E">
      <w:pPr>
        <w:pStyle w:val="BodyTextIndent"/>
      </w:pPr>
    </w:p>
    <w:p w14:paraId="00B7F7AF" w14:textId="77777777" w:rsidR="004A3BC7" w:rsidRPr="007C2326" w:rsidRDefault="00F2721F" w:rsidP="007C2326">
      <w:pPr>
        <w:rPr>
          <w:u w:val="single"/>
        </w:rPr>
      </w:pPr>
      <w:r>
        <w:rPr>
          <w:u w:val="single"/>
        </w:rPr>
        <w:t>Third, f</w:t>
      </w:r>
      <w:r w:rsidR="004A3BC7" w:rsidRPr="007C2326">
        <w:rPr>
          <w:u w:val="single"/>
        </w:rPr>
        <w:t>ourth,… principal component</w:t>
      </w:r>
    </w:p>
    <w:p w14:paraId="2CA5A1FB" w14:textId="77777777" w:rsidR="007C2326" w:rsidRDefault="007C2326">
      <w:pPr>
        <w:pStyle w:val="BodyTextIndent"/>
      </w:pPr>
    </w:p>
    <w:p w14:paraId="6943F6DE" w14:textId="77777777" w:rsidR="004A3BC7" w:rsidRDefault="004A3BC7">
      <w:pPr>
        <w:pStyle w:val="BodyTextIndent"/>
      </w:pPr>
      <w:r>
        <w:t xml:space="preserve">Found in a similar manner as the first and second </w:t>
      </w:r>
      <w:r w:rsidR="00725E93">
        <w:t>PCs</w:t>
      </w:r>
      <w:r>
        <w:t xml:space="preserve">.  </w:t>
      </w:r>
    </w:p>
    <w:p w14:paraId="6F62A270" w14:textId="77777777" w:rsidR="004A3BC7" w:rsidRDefault="004A3BC7">
      <w:pPr>
        <w:pStyle w:val="BodyTextIndent"/>
      </w:pPr>
    </w:p>
    <w:p w14:paraId="35FE878B" w14:textId="77777777" w:rsidR="007C2326" w:rsidRDefault="007C2326">
      <w:pPr>
        <w:pStyle w:val="BodyTextIndent"/>
        <w:ind w:left="0"/>
      </w:pPr>
    </w:p>
    <w:p w14:paraId="69290D02" w14:textId="77777777" w:rsidR="00486BFF" w:rsidRDefault="004A3BC7">
      <w:pPr>
        <w:pStyle w:val="BodyTextIndent"/>
        <w:ind w:left="0"/>
      </w:pPr>
      <w:r>
        <w:lastRenderedPageBreak/>
        <w:t xml:space="preserve">It can be shown that </w:t>
      </w:r>
      <w:r w:rsidR="007C2326">
        <w:t>because</w:t>
      </w:r>
      <w:r>
        <w:t xml:space="preserve"> the eigenvectors are orthogonal, the </w:t>
      </w:r>
      <w:r w:rsidR="00725E93">
        <w:t>PCs</w:t>
      </w:r>
      <w:r>
        <w:t xml:space="preserve"> are orthogonal. This allows an orthogonal axis system to be used with the </w:t>
      </w:r>
      <w:r w:rsidR="00725E93">
        <w:t>PCs</w:t>
      </w:r>
      <w:r w:rsidR="00486BFF">
        <w:t xml:space="preserve"> </w:t>
      </w:r>
    </w:p>
    <w:p w14:paraId="78DCA741" w14:textId="77777777" w:rsidR="00486BFF" w:rsidRDefault="00486BFF">
      <w:pPr>
        <w:pStyle w:val="BodyTextIndent"/>
        <w:ind w:left="0"/>
      </w:pPr>
    </w:p>
    <w:p w14:paraId="49E20800" w14:textId="5B531863" w:rsidR="009510D2" w:rsidRPr="009510D2" w:rsidRDefault="00486BFF" w:rsidP="009510D2">
      <w:pPr>
        <w:pStyle w:val="BodyTextIndent"/>
      </w:pPr>
      <w:r>
        <w:t>For example, we can use a g</w:t>
      </w:r>
      <w:r w:rsidRPr="00486BFF">
        <w:t xml:space="preserve">raph </w:t>
      </w:r>
      <w:r>
        <w:t>with</w:t>
      </w:r>
      <w:r w:rsidRPr="00486BFF">
        <w:t xml:space="preserve"> x, y, and z axes like “usual” if there are three principal components</w:t>
      </w:r>
      <w:r w:rsidR="004A3BC7">
        <w:t>.</w:t>
      </w:r>
      <w:r w:rsidR="009510D2">
        <w:t xml:space="preserve"> </w:t>
      </w:r>
      <w:r>
        <w:t xml:space="preserve"> </w:t>
      </w:r>
      <w:r w:rsidR="007C2326">
        <w:t xml:space="preserve">Later in the course, we </w:t>
      </w:r>
      <w:r w:rsidR="009510D2">
        <w:t xml:space="preserve">will learn about ways to not have orthogonal axes.    </w:t>
      </w:r>
    </w:p>
    <w:p w14:paraId="7F59BADE" w14:textId="77777777" w:rsidR="004A3BC7" w:rsidRDefault="004A3BC7">
      <w:pPr>
        <w:pStyle w:val="BodyTextIndent"/>
        <w:ind w:left="0"/>
      </w:pPr>
    </w:p>
    <w:p w14:paraId="3062D2CE" w14:textId="77777777" w:rsidR="00AD686E" w:rsidRDefault="00AD686E">
      <w:pPr>
        <w:pStyle w:val="BodyTextIndent"/>
        <w:ind w:left="0"/>
      </w:pPr>
    </w:p>
    <w:p w14:paraId="5A3E01ED" w14:textId="77777777" w:rsidR="004A3BC7" w:rsidRPr="007C2326" w:rsidRDefault="004A3BC7" w:rsidP="007C2326">
      <w:pPr>
        <w:rPr>
          <w:u w:val="single"/>
        </w:rPr>
      </w:pPr>
      <w:r w:rsidRPr="007C2326">
        <w:rPr>
          <w:u w:val="single"/>
        </w:rPr>
        <w:t>Total variance</w:t>
      </w:r>
    </w:p>
    <w:p w14:paraId="17DCB9D1" w14:textId="77777777" w:rsidR="004A3BC7" w:rsidRDefault="004A3BC7"/>
    <w:p w14:paraId="09D13CCE" w14:textId="77777777" w:rsidR="004A3BC7" w:rsidRDefault="004A3BC7" w:rsidP="008C0856">
      <w:pPr>
        <w:ind w:left="720"/>
      </w:pPr>
      <w:r>
        <w:t>The covariance matrix can be written as:</w:t>
      </w:r>
    </w:p>
    <w:p w14:paraId="3B164EF4" w14:textId="77777777" w:rsidR="008C0856" w:rsidRDefault="008C0856"/>
    <w:p w14:paraId="61DFAF3F" w14:textId="77777777" w:rsidR="004A3BC7" w:rsidRDefault="004A3BC7" w:rsidP="008C0856">
      <w:pPr>
        <w:ind w:left="1440"/>
      </w:pPr>
      <w:r>
        <w:rPr>
          <w:position w:val="-108"/>
        </w:rPr>
        <w:object w:dxaOrig="4180" w:dyaOrig="2360" w14:anchorId="12CB46BF">
          <v:shape id="_x0000_i1033" type="#_x0000_t75" style="width:209.25pt;height:118.15pt" o:ole="">
            <v:imagedata r:id="rId22" o:title=""/>
          </v:shape>
          <o:OLEObject Type="Embed" ProgID="Equation.DSMT4" ShapeID="_x0000_i1033" DrawAspect="Content" ObjectID="_1753358186" r:id="rId23"/>
        </w:object>
      </w:r>
    </w:p>
    <w:p w14:paraId="5D52DE19" w14:textId="77777777" w:rsidR="004A3BC7" w:rsidRDefault="004A3BC7">
      <w:pPr>
        <w:ind w:left="720"/>
      </w:pPr>
    </w:p>
    <w:p w14:paraId="4F1F5998" w14:textId="77777777" w:rsidR="004A3BC7" w:rsidRDefault="004A3BC7">
      <w:pPr>
        <w:ind w:left="720"/>
      </w:pPr>
      <w:r>
        <w:t xml:space="preserve">The </w:t>
      </w:r>
      <w:r>
        <w:rPr>
          <w:i/>
          <w:iCs/>
        </w:rPr>
        <w:t>total variance</w:t>
      </w:r>
      <w:r>
        <w:t xml:space="preserve"> is the sum of the diagonal elements:</w:t>
      </w:r>
    </w:p>
    <w:p w14:paraId="00BD075F" w14:textId="77777777" w:rsidR="008C0856" w:rsidRDefault="008C0856">
      <w:pPr>
        <w:ind w:left="720"/>
      </w:pPr>
    </w:p>
    <w:p w14:paraId="6ED0713F" w14:textId="77777777" w:rsidR="004A3BC7" w:rsidRDefault="004A3BC7">
      <w:pPr>
        <w:ind w:left="1440"/>
      </w:pPr>
      <w:r>
        <w:rPr>
          <w:position w:val="-34"/>
        </w:rPr>
        <w:object w:dxaOrig="5500" w:dyaOrig="920" w14:anchorId="1B65D40C">
          <v:shape id="_x0000_i1034" type="#_x0000_t75" style="width:274.5pt;height:46.15pt" o:ole="">
            <v:imagedata r:id="rId24" o:title=""/>
          </v:shape>
          <o:OLEObject Type="Embed" ProgID="Equation.DSMT4" ShapeID="_x0000_i1034" DrawAspect="Content" ObjectID="_1753358187" r:id="rId25"/>
        </w:object>
      </w:r>
    </w:p>
    <w:p w14:paraId="4D955E65" w14:textId="77777777" w:rsidR="00F23721" w:rsidRDefault="00F23721">
      <w:pPr>
        <w:ind w:left="1440"/>
      </w:pPr>
    </w:p>
    <w:p w14:paraId="76532C45" w14:textId="77777777" w:rsidR="004A3BC7" w:rsidRDefault="004A3BC7">
      <w:pPr>
        <w:pStyle w:val="BodyTextIndent"/>
      </w:pPr>
      <w:r>
        <w:t xml:space="preserve">This can be thought of as a measure of the total variance of the original variables.  </w:t>
      </w:r>
    </w:p>
    <w:p w14:paraId="6FD63C43" w14:textId="77777777" w:rsidR="004A3BC7" w:rsidRDefault="004A3BC7">
      <w:pPr>
        <w:pStyle w:val="BodyTextIndent"/>
      </w:pPr>
    </w:p>
    <w:p w14:paraId="08D2D772" w14:textId="77777777" w:rsidR="004A3BC7" w:rsidRDefault="008C0856" w:rsidP="008C0856">
      <w:pPr>
        <w:ind w:left="720"/>
      </w:pPr>
      <w:r>
        <w:t>From the matrix algebra subsection,</w:t>
      </w:r>
      <w:r w:rsidR="004A3BC7">
        <w:t xml:space="preserve"> remember tha</w:t>
      </w:r>
      <w:r>
        <w:t xml:space="preserve">t </w:t>
      </w:r>
      <w:r w:rsidR="00F2721F" w:rsidRPr="008C0856">
        <w:rPr>
          <w:position w:val="-14"/>
        </w:rPr>
        <w:object w:dxaOrig="2200" w:dyaOrig="540" w14:anchorId="2C848EDA">
          <v:shape id="_x0000_i1035" type="#_x0000_t75" style="width:111.4pt;height:25.9pt" o:ole="">
            <v:imagedata r:id="rId26" o:title=""/>
          </v:shape>
          <o:OLEObject Type="Embed" ProgID="Equation.DSMT4" ShapeID="_x0000_i1035" DrawAspect="Content" ObjectID="_1753358188" r:id="rId27"/>
        </w:object>
      </w:r>
      <w:r>
        <w:t xml:space="preserve">. </w:t>
      </w:r>
      <w:r w:rsidR="004A3BC7">
        <w:t>A measure of the importance of the j</w:t>
      </w:r>
      <w:r w:rsidR="004A3BC7">
        <w:rPr>
          <w:vertAlign w:val="superscript"/>
        </w:rPr>
        <w:t>th</w:t>
      </w:r>
      <w:r w:rsidR="004A3BC7">
        <w:t xml:space="preserve"> </w:t>
      </w:r>
      <w:r w:rsidR="004A3BC7">
        <w:lastRenderedPageBreak/>
        <w:t>principal component is</w:t>
      </w:r>
      <w:r>
        <w:t xml:space="preserve"> then</w:t>
      </w:r>
      <w:r w:rsidR="004A3BC7">
        <w:t xml:space="preserve"> </w:t>
      </w:r>
      <w:r w:rsidRPr="008C0856">
        <w:rPr>
          <w:position w:val="-14"/>
        </w:rPr>
        <w:object w:dxaOrig="1520" w:dyaOrig="540" w14:anchorId="74690766">
          <v:shape id="_x0000_i1036" type="#_x0000_t75" style="width:76.5pt;height:25.9pt" o:ole="">
            <v:imagedata r:id="rId28" o:title=""/>
          </v:shape>
          <o:OLEObject Type="Embed" ProgID="Equation.DSMT4" ShapeID="_x0000_i1036" DrawAspect="Content" ObjectID="_1753358189" r:id="rId29"/>
        </w:object>
      </w:r>
      <w:r>
        <w:t xml:space="preserve">. </w:t>
      </w:r>
      <w:r w:rsidR="004A3BC7">
        <w:t xml:space="preserve">Note that this is a proportion </w:t>
      </w:r>
      <w:r>
        <w:t xml:space="preserve">and remember that </w:t>
      </w:r>
      <w:r w:rsidR="004A3BC7">
        <w:t>Var(y</w:t>
      </w:r>
      <w:r w:rsidR="004A3BC7">
        <w:rPr>
          <w:vertAlign w:val="subscript"/>
        </w:rPr>
        <w:t>j</w:t>
      </w:r>
      <w:r w:rsidR="004A3BC7">
        <w:t>)</w:t>
      </w:r>
      <w:r>
        <w:t xml:space="preserve"> </w:t>
      </w:r>
      <w:r w:rsidR="004A3BC7">
        <w:t>=</w:t>
      </w:r>
      <w:r>
        <w:t xml:space="preserve"> </w:t>
      </w:r>
      <w:r w:rsidR="004A3BC7">
        <w:sym w:font="Symbol" w:char="F06C"/>
      </w:r>
      <w:r w:rsidR="004A3BC7">
        <w:rPr>
          <w:vertAlign w:val="subscript"/>
        </w:rPr>
        <w:t>j</w:t>
      </w:r>
      <w:r>
        <w:t xml:space="preserve">. </w:t>
      </w:r>
      <w:r w:rsidR="004A3BC7">
        <w:t>The larger the value, the more variability the j</w:t>
      </w:r>
      <w:r w:rsidR="004A3BC7">
        <w:rPr>
          <w:vertAlign w:val="superscript"/>
        </w:rPr>
        <w:t>th</w:t>
      </w:r>
      <w:r w:rsidR="004A3BC7">
        <w:t xml:space="preserve"> principal component accounts for.  </w:t>
      </w:r>
    </w:p>
    <w:p w14:paraId="1B9FE2B2" w14:textId="77777777" w:rsidR="004A3BC7" w:rsidRDefault="004A3BC7"/>
    <w:p w14:paraId="5FC87591" w14:textId="77777777" w:rsidR="004A3BC7" w:rsidRDefault="004A3BC7" w:rsidP="008C0856">
      <w:pPr>
        <w:ind w:left="720"/>
      </w:pPr>
      <w:r>
        <w:t xml:space="preserve">We would like to find the smallest number of </w:t>
      </w:r>
      <w:r w:rsidR="00725E93">
        <w:t>PCs</w:t>
      </w:r>
      <w:r>
        <w:t xml:space="preserve"> such that the </w:t>
      </w:r>
      <w:r w:rsidR="008C0856" w:rsidRPr="008C0856">
        <w:rPr>
          <w:position w:val="-14"/>
        </w:rPr>
        <w:object w:dxaOrig="1520" w:dyaOrig="540" w14:anchorId="7C4DDBD2">
          <v:shape id="_x0000_i1037" type="#_x0000_t75" style="width:76.5pt;height:25.9pt" o:ole="">
            <v:imagedata r:id="rId30" o:title=""/>
          </v:shape>
          <o:OLEObject Type="Embed" ProgID="Equation.DSMT4" ShapeID="_x0000_i1037" DrawAspect="Content" ObjectID="_1753358190" r:id="rId31"/>
        </w:object>
      </w:r>
      <w:r>
        <w:t xml:space="preserve"> </w:t>
      </w:r>
      <w:r w:rsidR="008C0856">
        <w:t xml:space="preserve">values </w:t>
      </w:r>
      <w:r>
        <w:t>are as large as possible</w:t>
      </w:r>
      <w:r w:rsidR="008C0856">
        <w:t xml:space="preserve"> (for j small</w:t>
      </w:r>
      <w:proofErr w:type="gramStart"/>
      <w:r w:rsidR="008C0856">
        <w:t>)</w:t>
      </w:r>
      <w:proofErr w:type="gramEnd"/>
      <w:r>
        <w:t xml:space="preserve"> and the sum of these proportions are as close to 1 as possible.  </w:t>
      </w:r>
    </w:p>
    <w:p w14:paraId="285330A4" w14:textId="77777777" w:rsidR="004A3BC7" w:rsidRDefault="004A3BC7">
      <w:pPr>
        <w:pStyle w:val="Header"/>
        <w:tabs>
          <w:tab w:val="clear" w:pos="4320"/>
          <w:tab w:val="clear" w:pos="8640"/>
        </w:tabs>
      </w:pPr>
    </w:p>
    <w:p w14:paraId="1A7DCBD0" w14:textId="77777777" w:rsidR="00F2721F" w:rsidRDefault="00F2721F">
      <w:pPr>
        <w:pStyle w:val="Header"/>
        <w:tabs>
          <w:tab w:val="clear" w:pos="4320"/>
          <w:tab w:val="clear" w:pos="8640"/>
        </w:tabs>
      </w:pPr>
    </w:p>
    <w:p w14:paraId="6700A1EF" w14:textId="2EF33315" w:rsidR="00F2721F" w:rsidRPr="00FF3F23" w:rsidRDefault="00F2721F" w:rsidP="00F2721F">
      <w:pPr>
        <w:rPr>
          <w:u w:val="single"/>
        </w:rPr>
      </w:pPr>
      <w:r w:rsidRPr="00FF3F23">
        <w:rPr>
          <w:u w:val="single"/>
        </w:rPr>
        <w:t xml:space="preserve">Determining the </w:t>
      </w:r>
      <w:r w:rsidR="00B6170D">
        <w:rPr>
          <w:u w:val="single"/>
        </w:rPr>
        <w:t>n</w:t>
      </w:r>
      <w:r w:rsidRPr="00FF3F23">
        <w:rPr>
          <w:u w:val="single"/>
        </w:rPr>
        <w:t xml:space="preserve">umber of </w:t>
      </w:r>
      <w:r>
        <w:rPr>
          <w:u w:val="single"/>
        </w:rPr>
        <w:t>PCs</w:t>
      </w:r>
    </w:p>
    <w:p w14:paraId="1E513095" w14:textId="77777777" w:rsidR="00F2721F" w:rsidRDefault="00F2721F" w:rsidP="00F2721F"/>
    <w:p w14:paraId="2BC1870B" w14:textId="77777777" w:rsidR="00F2721F" w:rsidRDefault="00F2721F" w:rsidP="00F2721F">
      <w:pPr>
        <w:ind w:left="720"/>
      </w:pPr>
      <w:r>
        <w:t xml:space="preserve">We would like to find the smallest number of PCs such that most of the data set variability is accounted for. The dimensionality essentially corresponds to the number of non-zero (or close to zero) eigenvalues.  </w:t>
      </w:r>
    </w:p>
    <w:p w14:paraId="3A666C57" w14:textId="77777777" w:rsidR="00F2721F" w:rsidRDefault="00F2721F" w:rsidP="00F2721F">
      <w:pPr>
        <w:ind w:left="720"/>
      </w:pPr>
    </w:p>
    <w:p w14:paraId="06571A0E" w14:textId="77777777" w:rsidR="00F2721F" w:rsidRDefault="00F2721F" w:rsidP="00F2721F">
      <w:pPr>
        <w:ind w:left="720"/>
      </w:pPr>
      <w:r>
        <w:t xml:space="preserve">How can we determine the number of PCs then? </w:t>
      </w:r>
    </w:p>
    <w:p w14:paraId="568F3365" w14:textId="77777777" w:rsidR="00F2721F" w:rsidRDefault="00F2721F" w:rsidP="00F2721F">
      <w:pPr>
        <w:ind w:left="1440"/>
      </w:pPr>
    </w:p>
    <w:p w14:paraId="4EB39F41" w14:textId="77777777" w:rsidR="00F2721F" w:rsidRDefault="00F2721F" w:rsidP="00F2721F">
      <w:pPr>
        <w:numPr>
          <w:ilvl w:val="0"/>
          <w:numId w:val="5"/>
        </w:numPr>
      </w:pPr>
      <w:r>
        <w:t>Account for 100</w:t>
      </w:r>
      <w:r>
        <w:sym w:font="Symbol" w:char="F067"/>
      </w:r>
      <w:r>
        <w:t xml:space="preserve">% of the variability where 0 &lt; </w:t>
      </w:r>
      <w:r>
        <w:sym w:font="Symbol" w:char="F067"/>
      </w:r>
      <w:r>
        <w:t xml:space="preserve"> &lt; 1</w:t>
      </w:r>
    </w:p>
    <w:p w14:paraId="5BF15A3A" w14:textId="77777777" w:rsidR="00F2721F" w:rsidRDefault="00F2721F" w:rsidP="00F2721F">
      <w:pPr>
        <w:ind w:left="720"/>
      </w:pPr>
    </w:p>
    <w:p w14:paraId="551F4633" w14:textId="77777777" w:rsidR="00F2721F" w:rsidRDefault="00F2721F" w:rsidP="00F2721F">
      <w:pPr>
        <w:ind w:left="1080"/>
      </w:pPr>
      <w:r>
        <w:t xml:space="preserve">Find the smallest value d such that </w:t>
      </w:r>
      <w:r w:rsidRPr="00467270">
        <w:rPr>
          <w:position w:val="-40"/>
        </w:rPr>
        <w:object w:dxaOrig="1719" w:dyaOrig="960" w14:anchorId="51F70C96">
          <v:shape id="_x0000_i1038" type="#_x0000_t75" style="width:85.5pt;height:48.4pt" o:ole="">
            <v:imagedata r:id="rId32" o:title=""/>
          </v:shape>
          <o:OLEObject Type="Embed" ProgID="Equation.DSMT4" ShapeID="_x0000_i1038" DrawAspect="Content" ObjectID="_1753358191" r:id="rId33"/>
        </w:object>
      </w:r>
      <w:r>
        <w:t xml:space="preserve"> &gt;  </w:t>
      </w:r>
      <w:r>
        <w:sym w:font="Symbol" w:char="F067"/>
      </w:r>
      <w:r>
        <w:t xml:space="preserve">, where d is the number of PCs that you choose.  </w:t>
      </w:r>
    </w:p>
    <w:p w14:paraId="2BD4F848" w14:textId="77777777" w:rsidR="00F2721F" w:rsidRDefault="00F2721F" w:rsidP="00F2721F">
      <w:pPr>
        <w:ind w:left="720"/>
      </w:pPr>
    </w:p>
    <w:p w14:paraId="2445AF42" w14:textId="77777777" w:rsidR="00F2721F" w:rsidRDefault="00F2721F" w:rsidP="00F2721F">
      <w:pPr>
        <w:numPr>
          <w:ilvl w:val="0"/>
          <w:numId w:val="5"/>
        </w:numPr>
      </w:pPr>
      <w:r>
        <w:t>Examine a scree plot</w:t>
      </w:r>
    </w:p>
    <w:p w14:paraId="20614D4C" w14:textId="77777777" w:rsidR="00F2721F" w:rsidRDefault="00F2721F" w:rsidP="00F2721F">
      <w:pPr>
        <w:ind w:left="720"/>
      </w:pPr>
    </w:p>
    <w:p w14:paraId="4FDF19AD" w14:textId="77777777" w:rsidR="00F2721F" w:rsidRDefault="00F2721F" w:rsidP="00F2721F">
      <w:pPr>
        <w:ind w:left="1080"/>
      </w:pPr>
      <w:r>
        <w:lastRenderedPageBreak/>
        <w:t xml:space="preserve">Plot </w:t>
      </w:r>
      <w:r w:rsidRPr="00467270">
        <w:rPr>
          <w:position w:val="-14"/>
        </w:rPr>
        <w:object w:dxaOrig="1840" w:dyaOrig="499" w14:anchorId="0DAAB5BB">
          <v:shape id="_x0000_i1039" type="#_x0000_t75" style="width:92.25pt;height:24.75pt" o:ole="">
            <v:imagedata r:id="rId34" o:title=""/>
          </v:shape>
          <o:OLEObject Type="Embed" ProgID="Equation.DSMT4" ShapeID="_x0000_i1039" DrawAspect="Content" ObjectID="_1753358192" r:id="rId35"/>
        </w:object>
      </w:r>
      <w:r>
        <w:t xml:space="preserve"> vs. 1, 2, …, p. When the points on the plot level off close to 0, the corresponding PCs are probably not contributing too much information to understanding the data. The value of d is the number of eigenvalues before the leveling off occurs.  </w:t>
      </w:r>
    </w:p>
    <w:p w14:paraId="3CE8DD1C" w14:textId="77777777" w:rsidR="00F2721F" w:rsidRDefault="00F2721F" w:rsidP="00F2721F">
      <w:pPr>
        <w:ind w:left="1080"/>
      </w:pPr>
    </w:p>
    <w:p w14:paraId="4C775E27" w14:textId="77777777" w:rsidR="00F2721F" w:rsidRDefault="00F2721F" w:rsidP="00F2721F">
      <w:pPr>
        <w:ind w:left="1080"/>
      </w:pPr>
      <w:r w:rsidRPr="00467270">
        <w:rPr>
          <w:u w:val="single"/>
        </w:rPr>
        <w:t>Example</w:t>
      </w:r>
      <w:r>
        <w:t>:</w:t>
      </w:r>
    </w:p>
    <w:bookmarkStart w:id="0" w:name="_MON_1439367500"/>
    <w:bookmarkEnd w:id="0"/>
    <w:p w14:paraId="1A63D5FD" w14:textId="77777777" w:rsidR="00F2721F" w:rsidRDefault="00F2721F" w:rsidP="00F2721F">
      <w:pPr>
        <w:ind w:left="1080"/>
      </w:pPr>
      <w:r>
        <w:object w:dxaOrig="7190" w:dyaOrig="5399" w14:anchorId="690A753D">
          <v:shape id="_x0000_i1040" type="#_x0000_t75" style="width:312.75pt;height:322.9pt" o:ole="">
            <v:imagedata r:id="rId36" o:title="" croptop="6316f" cropbottom="24458f" cropleft="7479f" cropright="32923f"/>
          </v:shape>
          <o:OLEObject Type="Embed" ProgID="PowerPoint.Slide.8" ShapeID="_x0000_i1040" DrawAspect="Content" ObjectID="_1753358193" r:id="rId37"/>
        </w:object>
      </w:r>
    </w:p>
    <w:p w14:paraId="0314F9E5" w14:textId="77777777" w:rsidR="00F2721F" w:rsidRDefault="00F2721F" w:rsidP="00F2721F">
      <w:pPr>
        <w:ind w:left="1080"/>
      </w:pPr>
      <w:r>
        <w:t xml:space="preserve">Pick d = 2 since the plot levels off at </w:t>
      </w:r>
      <w:r w:rsidRPr="00467270">
        <w:rPr>
          <w:position w:val="-10"/>
        </w:rPr>
        <w:object w:dxaOrig="420" w:dyaOrig="460" w14:anchorId="514088BD">
          <v:shape id="_x0000_i1041" type="#_x0000_t75" style="width:20.25pt;height:23.65pt" o:ole="">
            <v:imagedata r:id="rId38" o:title=""/>
          </v:shape>
          <o:OLEObject Type="Embed" ProgID="Equation.DSMT4" ShapeID="_x0000_i1041" DrawAspect="Content" ObjectID="_1753358194" r:id="rId39"/>
        </w:object>
      </w:r>
      <w:r>
        <w:t>.</w:t>
      </w:r>
    </w:p>
    <w:p w14:paraId="56C37565" w14:textId="77777777" w:rsidR="00EA7DCC" w:rsidRDefault="00EA7DCC" w:rsidP="00023E30"/>
    <w:p w14:paraId="237B8E2B" w14:textId="77777777" w:rsidR="00105D62" w:rsidRPr="00CF7EFE" w:rsidRDefault="00105D62" w:rsidP="00105D62">
      <w:pPr>
        <w:pStyle w:val="BodyTextIndent"/>
        <w:ind w:left="1440"/>
      </w:pPr>
    </w:p>
    <w:p w14:paraId="5609D65F" w14:textId="77777777" w:rsidR="00105D62" w:rsidRPr="005D4F24" w:rsidRDefault="00105D62" w:rsidP="00105D62">
      <w:pPr>
        <w:rPr>
          <w:u w:val="single"/>
        </w:rPr>
      </w:pPr>
      <w:r>
        <w:rPr>
          <w:u w:val="single"/>
        </w:rPr>
        <w:t>Estimation</w:t>
      </w:r>
    </w:p>
    <w:p w14:paraId="5271D0AE" w14:textId="77777777" w:rsidR="00105D62" w:rsidRDefault="00105D62" w:rsidP="00105D62"/>
    <w:p w14:paraId="735F78B4" w14:textId="78C724B7" w:rsidR="00105D62" w:rsidRDefault="00F91546" w:rsidP="00105D62">
      <w:pPr>
        <w:pStyle w:val="BodyTextIndent"/>
      </w:pPr>
      <w:r>
        <w:t>Because</w:t>
      </w:r>
      <w:r w:rsidR="00105D62">
        <w:t xml:space="preserve"> </w:t>
      </w:r>
      <w:r w:rsidR="00105D62">
        <w:rPr>
          <w:b/>
          <w:bCs/>
        </w:rPr>
        <w:sym w:font="Symbol" w:char="F06D"/>
      </w:r>
      <w:r w:rsidR="00105D62">
        <w:t xml:space="preserve"> and </w:t>
      </w:r>
      <w:r w:rsidR="00105D62">
        <w:rPr>
          <w:b/>
          <w:bCs/>
        </w:rPr>
        <w:sym w:font="Symbol" w:char="F053"/>
      </w:r>
      <w:r w:rsidR="00105D62">
        <w:t xml:space="preserve"> are usually NEVER known, the corresponding estimates  </w:t>
      </w:r>
    </w:p>
    <w:p w14:paraId="30A674E6" w14:textId="77777777" w:rsidR="00105D62" w:rsidRDefault="00105D62" w:rsidP="00105D62">
      <w:pPr>
        <w:pStyle w:val="BodyTextIndent"/>
      </w:pPr>
    </w:p>
    <w:p w14:paraId="7CDF576B" w14:textId="77777777" w:rsidR="00105D62" w:rsidRDefault="00105D62" w:rsidP="00105D62">
      <w:pPr>
        <w:ind w:left="1440"/>
      </w:pPr>
      <w:r w:rsidRPr="004938BE">
        <w:rPr>
          <w:position w:val="-36"/>
        </w:rPr>
        <w:object w:dxaOrig="1860" w:dyaOrig="980" w14:anchorId="33CAA3DC">
          <v:shape id="_x0000_i1042" type="#_x0000_t75" style="width:92.25pt;height:48.4pt" o:ole="">
            <v:imagedata r:id="rId40" o:title=""/>
          </v:shape>
          <o:OLEObject Type="Embed" ProgID="Equation.DSMT4" ShapeID="_x0000_i1042" DrawAspect="Content" ObjectID="_1753358195" r:id="rId41"/>
        </w:object>
      </w:r>
    </w:p>
    <w:p w14:paraId="1F29A919" w14:textId="77777777" w:rsidR="00105D62" w:rsidRDefault="00105D62" w:rsidP="00105D62">
      <w:pPr>
        <w:ind w:left="1440"/>
      </w:pPr>
    </w:p>
    <w:p w14:paraId="1C48D610" w14:textId="77777777" w:rsidR="00105D62" w:rsidRDefault="00105D62" w:rsidP="00105D62">
      <w:pPr>
        <w:pStyle w:val="BodyTextIndent"/>
        <w:ind w:left="1440"/>
      </w:pPr>
      <w:r w:rsidRPr="004938BE">
        <w:rPr>
          <w:position w:val="-36"/>
        </w:rPr>
        <w:object w:dxaOrig="4620" w:dyaOrig="980" w14:anchorId="7FFD09A8">
          <v:shape id="_x0000_i1043" type="#_x0000_t75" style="width:231.75pt;height:48.4pt" o:ole="">
            <v:imagedata r:id="rId42" o:title=""/>
          </v:shape>
          <o:OLEObject Type="Embed" ProgID="Equation.DSMT4" ShapeID="_x0000_i1043" DrawAspect="Content" ObjectID="_1753358196" r:id="rId43"/>
        </w:object>
      </w:r>
    </w:p>
    <w:p w14:paraId="3148DD35" w14:textId="77777777" w:rsidR="00105D62" w:rsidRDefault="00105D62" w:rsidP="00105D62">
      <w:pPr>
        <w:pStyle w:val="BodyTextIndent"/>
        <w:ind w:left="1440"/>
      </w:pPr>
    </w:p>
    <w:p w14:paraId="535B1956" w14:textId="77777777" w:rsidR="00105D62" w:rsidRDefault="00105D62" w:rsidP="00105D62">
      <w:pPr>
        <w:pStyle w:val="BodyTextIndent"/>
      </w:pPr>
      <w:r>
        <w:t>are used instead in calculations. Therefore, we will from now on use</w:t>
      </w:r>
    </w:p>
    <w:p w14:paraId="68E7E556" w14:textId="77777777" w:rsidR="00105D62" w:rsidRDefault="00105D62" w:rsidP="00105D62">
      <w:pPr>
        <w:pStyle w:val="BodyTextIndent"/>
        <w:ind w:left="1440"/>
      </w:pPr>
    </w:p>
    <w:p w14:paraId="23560011" w14:textId="77777777" w:rsidR="00105D62" w:rsidRDefault="008877BE" w:rsidP="00105D62">
      <w:pPr>
        <w:pStyle w:val="BodyTextIndent"/>
        <w:ind w:left="1440"/>
      </w:pPr>
      <w:r>
        <w:rPr>
          <w:position w:val="-14"/>
        </w:rPr>
        <w:object w:dxaOrig="2280" w:dyaOrig="520" w14:anchorId="296870F6">
          <v:shape id="_x0000_i1044" type="#_x0000_t75" style="width:113.65pt;height:25.9pt" o:ole="">
            <v:imagedata r:id="rId44" o:title=""/>
          </v:shape>
          <o:OLEObject Type="Embed" ProgID="Equation.DSMT4" ShapeID="_x0000_i1044" DrawAspect="Content" ObjectID="_1753358197" r:id="rId45"/>
        </w:object>
      </w:r>
      <w:r w:rsidR="00105D62">
        <w:t xml:space="preserve"> for j =</w:t>
      </w:r>
      <w:proofErr w:type="gramStart"/>
      <w:r w:rsidR="00105D62">
        <w:t>1,…</w:t>
      </w:r>
      <w:proofErr w:type="gramEnd"/>
      <w:r w:rsidR="00105D62">
        <w:t xml:space="preserve">,p </w:t>
      </w:r>
    </w:p>
    <w:p w14:paraId="354D4E43" w14:textId="77777777" w:rsidR="00105D62" w:rsidRDefault="00105D62" w:rsidP="00105D62">
      <w:pPr>
        <w:pStyle w:val="BodyTextIndent"/>
      </w:pPr>
    </w:p>
    <w:p w14:paraId="71C0421E" w14:textId="77777777" w:rsidR="00105D62" w:rsidRPr="005D4F24" w:rsidRDefault="00105D62" w:rsidP="00105D62">
      <w:pPr>
        <w:pStyle w:val="BodyTextIndent"/>
      </w:pPr>
      <w:r>
        <w:t>where the j</w:t>
      </w:r>
      <w:r>
        <w:rPr>
          <w:vertAlign w:val="superscript"/>
        </w:rPr>
        <w:t>th</w:t>
      </w:r>
      <w:r>
        <w:t xml:space="preserve"> largest eigenvalue of </w:t>
      </w:r>
      <w:r>
        <w:rPr>
          <w:position w:val="-4"/>
        </w:rPr>
        <w:object w:dxaOrig="380" w:dyaOrig="480" w14:anchorId="26C25BD2">
          <v:shape id="_x0000_i1045" type="#_x0000_t75" style="width:19.15pt;height:23.65pt" o:ole="">
            <v:imagedata r:id="rId46" o:title=""/>
          </v:shape>
          <o:OLEObject Type="Embed" ProgID="Equation.DSMT4" ShapeID="_x0000_i1045" DrawAspect="Content" ObjectID="_1753358198" r:id="rId47"/>
        </w:object>
      </w:r>
      <w:r>
        <w:t xml:space="preserve"> and its corresponding eigenvector are denoted by </w:t>
      </w:r>
      <w:r>
        <w:rPr>
          <w:position w:val="-14"/>
        </w:rPr>
        <w:object w:dxaOrig="360" w:dyaOrig="580" w14:anchorId="09494196">
          <v:shape id="_x0000_i1046" type="#_x0000_t75" style="width:18pt;height:28.15pt" o:ole="">
            <v:imagedata r:id="rId48" o:title=""/>
          </v:shape>
          <o:OLEObject Type="Embed" ProgID="Equation.DSMT4" ShapeID="_x0000_i1046" DrawAspect="Content" ObjectID="_1753358199" r:id="rId49"/>
        </w:object>
      </w:r>
      <w:r>
        <w:t xml:space="preserve"> and </w:t>
      </w:r>
      <w:r>
        <w:rPr>
          <w:position w:val="-14"/>
        </w:rPr>
        <w:object w:dxaOrig="360" w:dyaOrig="520" w14:anchorId="5A65D71B">
          <v:shape id="_x0000_i1047" type="#_x0000_t75" style="width:18pt;height:25.9pt" o:ole="">
            <v:imagedata r:id="rId50" o:title=""/>
          </v:shape>
          <o:OLEObject Type="Embed" ProgID="Equation.DSMT4" ShapeID="_x0000_i1047" DrawAspect="Content" ObjectID="_1753358200" r:id="rId51"/>
        </w:object>
      </w:r>
      <w:r>
        <w:t xml:space="preserve">, respectively. </w:t>
      </w:r>
    </w:p>
    <w:p w14:paraId="77B57AAC" w14:textId="77777777" w:rsidR="00105D62" w:rsidRDefault="00105D62" w:rsidP="00105D62">
      <w:pPr>
        <w:pStyle w:val="BodyTextIndent"/>
      </w:pPr>
    </w:p>
    <w:p w14:paraId="08300968" w14:textId="77777777" w:rsidR="00105D62" w:rsidRDefault="00105D62" w:rsidP="00105D62">
      <w:pPr>
        <w:pStyle w:val="BodyTextIndent"/>
      </w:pPr>
    </w:p>
    <w:p w14:paraId="35E58411" w14:textId="77777777" w:rsidR="00EF79CC" w:rsidRDefault="00EF79CC">
      <w:pPr>
        <w:rPr>
          <w:b/>
          <w:u w:val="single"/>
        </w:rPr>
      </w:pPr>
      <w:r>
        <w:rPr>
          <w:b/>
          <w:u w:val="single"/>
        </w:rPr>
        <w:br w:type="page"/>
      </w:r>
    </w:p>
    <w:p w14:paraId="41085D3D" w14:textId="77777777" w:rsidR="00105D62" w:rsidRPr="003C6EC6" w:rsidRDefault="00105D62" w:rsidP="00105D62">
      <w:pPr>
        <w:rPr>
          <w:b/>
          <w:u w:val="single"/>
        </w:rPr>
      </w:pPr>
      <w:r>
        <w:rPr>
          <w:b/>
          <w:u w:val="single"/>
        </w:rPr>
        <w:lastRenderedPageBreak/>
        <w:t xml:space="preserve">Possible </w:t>
      </w:r>
      <w:r w:rsidR="00D44DB3">
        <w:rPr>
          <w:b/>
          <w:u w:val="single"/>
        </w:rPr>
        <w:t>issues</w:t>
      </w:r>
      <w:r>
        <w:rPr>
          <w:b/>
          <w:u w:val="single"/>
        </w:rPr>
        <w:t xml:space="preserve"> with PCA</w:t>
      </w:r>
    </w:p>
    <w:p w14:paraId="78EDB790" w14:textId="77777777" w:rsidR="00105D62" w:rsidRDefault="00105D62" w:rsidP="00105D62"/>
    <w:p w14:paraId="52A7F750" w14:textId="6756C372" w:rsidR="00105D62" w:rsidRDefault="00105D62" w:rsidP="00105D62">
      <w:pPr>
        <w:pStyle w:val="ListParagraph"/>
        <w:numPr>
          <w:ilvl w:val="0"/>
          <w:numId w:val="18"/>
        </w:numPr>
      </w:pPr>
      <w:r>
        <w:t>If the original set of variables are already uncorrelated, PCA will not help.</w:t>
      </w:r>
      <w:r w:rsidR="00F91546">
        <w:t xml:space="preserve"> Why? </w:t>
      </w:r>
    </w:p>
    <w:p w14:paraId="10C79667" w14:textId="77777777" w:rsidR="00105D62" w:rsidRPr="003C6EC6" w:rsidRDefault="00105D62" w:rsidP="00105D62">
      <w:pPr>
        <w:pStyle w:val="ListParagraph"/>
        <w:numPr>
          <w:ilvl w:val="0"/>
          <w:numId w:val="18"/>
        </w:numPr>
      </w:pPr>
      <w:r>
        <w:t xml:space="preserve">PCA does not generally eliminate variables because the PCs are linear combinations of the </w:t>
      </w:r>
      <w:r w:rsidRPr="003C6EC6">
        <w:t>original variables.</w:t>
      </w:r>
    </w:p>
    <w:p w14:paraId="53E194D4" w14:textId="77777777" w:rsidR="00105D62" w:rsidRPr="003C6EC6" w:rsidRDefault="00105D62" w:rsidP="00105D62">
      <w:pPr>
        <w:pStyle w:val="ListParagraph"/>
        <w:numPr>
          <w:ilvl w:val="0"/>
          <w:numId w:val="18"/>
        </w:numPr>
      </w:pPr>
      <w:r w:rsidRPr="003C6EC6">
        <w:t xml:space="preserve">The original variables need to be measured in the same units and have similar variances.  </w:t>
      </w:r>
    </w:p>
    <w:p w14:paraId="101777B0" w14:textId="77777777" w:rsidR="00105D62" w:rsidRDefault="00105D62" w:rsidP="00105D62">
      <w:pPr>
        <w:ind w:left="720"/>
      </w:pPr>
    </w:p>
    <w:p w14:paraId="6F575946" w14:textId="77777777" w:rsidR="002F2713" w:rsidRDefault="00105D62" w:rsidP="002F2713">
      <w:pPr>
        <w:pStyle w:val="BodyTextIndent2"/>
        <w:ind w:left="360"/>
      </w:pPr>
      <w:r>
        <w:t>Remember that PCA relies heavily on examining the variances of the original variables. Larger variance variables will dominate the other variables</w:t>
      </w:r>
      <w:r w:rsidR="002F2713">
        <w:t xml:space="preserve"> in the analysis. </w:t>
      </w:r>
    </w:p>
    <w:p w14:paraId="0508D76E" w14:textId="77777777" w:rsidR="002F2713" w:rsidRDefault="002F2713" w:rsidP="002F2713">
      <w:pPr>
        <w:pStyle w:val="BodyTextIndent2"/>
        <w:ind w:left="360"/>
      </w:pPr>
    </w:p>
    <w:p w14:paraId="3F3D5A52" w14:textId="77777777" w:rsidR="002F2713" w:rsidRDefault="002F2713" w:rsidP="002F2713">
      <w:pPr>
        <w:pStyle w:val="BodyTextIndent2"/>
        <w:ind w:left="720"/>
      </w:pPr>
      <w:r>
        <w:t>For example, suppose there are three variables x</w:t>
      </w:r>
      <w:r>
        <w:rPr>
          <w:vertAlign w:val="subscript"/>
        </w:rPr>
        <w:t>1</w:t>
      </w:r>
      <w:r>
        <w:t>, x</w:t>
      </w:r>
      <w:r>
        <w:rPr>
          <w:vertAlign w:val="subscript"/>
        </w:rPr>
        <w:t>2</w:t>
      </w:r>
      <w:r>
        <w:t>, and x</w:t>
      </w:r>
      <w:r>
        <w:rPr>
          <w:vertAlign w:val="subscript"/>
        </w:rPr>
        <w:t>3</w:t>
      </w:r>
      <w:r>
        <w:t xml:space="preserve"> with variances of 98, 1.9, and 0.1, respectively. A way to maximize the variance of the first PC is to have it consist primarily </w:t>
      </w:r>
      <w:r w:rsidR="00E93376">
        <w:t xml:space="preserve">of </w:t>
      </w:r>
      <w:r>
        <w:t>x</w:t>
      </w:r>
      <w:r>
        <w:rPr>
          <w:vertAlign w:val="subscript"/>
        </w:rPr>
        <w:t>1</w:t>
      </w:r>
      <w:r>
        <w:t xml:space="preserve">. For example, suppose we choose </w:t>
      </w:r>
    </w:p>
    <w:p w14:paraId="2FBEE0F2" w14:textId="77777777" w:rsidR="002F2713" w:rsidRDefault="002F2713" w:rsidP="002F2713">
      <w:pPr>
        <w:pStyle w:val="BodyTextIndent2"/>
        <w:ind w:left="720"/>
      </w:pPr>
    </w:p>
    <w:p w14:paraId="48C85FA2" w14:textId="77777777" w:rsidR="002F2713" w:rsidRDefault="002F2713" w:rsidP="002F2713">
      <w:pPr>
        <w:pStyle w:val="BodyTextIndent"/>
        <w:ind w:left="1440"/>
      </w:pPr>
      <w:r>
        <w:t>y</w:t>
      </w:r>
      <w:r>
        <w:rPr>
          <w:vertAlign w:val="subscript"/>
        </w:rPr>
        <w:t>1</w:t>
      </w:r>
      <w:r>
        <w:t xml:space="preserve"> = a</w:t>
      </w:r>
      <w:r>
        <w:rPr>
          <w:vertAlign w:val="subscript"/>
        </w:rPr>
        <w:t>11</w:t>
      </w:r>
      <w:r>
        <w:t>(x</w:t>
      </w:r>
      <w:r>
        <w:rPr>
          <w:vertAlign w:val="subscript"/>
        </w:rPr>
        <w:t>1</w:t>
      </w:r>
      <w:r>
        <w:t>-</w:t>
      </w:r>
      <w:r>
        <w:sym w:font="Symbol" w:char="F06D"/>
      </w:r>
      <w:r>
        <w:rPr>
          <w:vertAlign w:val="subscript"/>
        </w:rPr>
        <w:t>1</w:t>
      </w:r>
      <w:r>
        <w:t>) + a</w:t>
      </w:r>
      <w:r>
        <w:rPr>
          <w:vertAlign w:val="subscript"/>
        </w:rPr>
        <w:t>21</w:t>
      </w:r>
      <w:r>
        <w:t>(x</w:t>
      </w:r>
      <w:r>
        <w:rPr>
          <w:vertAlign w:val="subscript"/>
        </w:rPr>
        <w:t>2</w:t>
      </w:r>
      <w:r>
        <w:t>-</w:t>
      </w:r>
      <w:r>
        <w:sym w:font="Symbol" w:char="F06D"/>
      </w:r>
      <w:r>
        <w:rPr>
          <w:vertAlign w:val="subscript"/>
        </w:rPr>
        <w:t>2</w:t>
      </w:r>
      <w:r>
        <w:t>) + a</w:t>
      </w:r>
      <w:r>
        <w:rPr>
          <w:vertAlign w:val="subscript"/>
        </w:rPr>
        <w:t>31</w:t>
      </w:r>
      <w:r>
        <w:t>(x</w:t>
      </w:r>
      <w:r>
        <w:rPr>
          <w:vertAlign w:val="subscript"/>
        </w:rPr>
        <w:t>3</w:t>
      </w:r>
      <w:r>
        <w:t>-</w:t>
      </w:r>
      <w:r>
        <w:sym w:font="Symbol" w:char="F06D"/>
      </w:r>
      <w:r>
        <w:rPr>
          <w:vertAlign w:val="subscript"/>
        </w:rPr>
        <w:t>3</w:t>
      </w:r>
      <w:r>
        <w:t>)</w:t>
      </w:r>
    </w:p>
    <w:p w14:paraId="4A099AC6" w14:textId="77777777" w:rsidR="002F2713" w:rsidRDefault="002F2713" w:rsidP="002F2713">
      <w:pPr>
        <w:pStyle w:val="BodyTextIndent"/>
        <w:ind w:left="1440"/>
      </w:pPr>
      <w:r>
        <w:t xml:space="preserve">    = 1(x</w:t>
      </w:r>
      <w:r>
        <w:rPr>
          <w:vertAlign w:val="subscript"/>
        </w:rPr>
        <w:t>1</w:t>
      </w:r>
      <w:r>
        <w:t>-</w:t>
      </w:r>
      <w:r>
        <w:sym w:font="Symbol" w:char="F06D"/>
      </w:r>
      <w:r>
        <w:rPr>
          <w:vertAlign w:val="subscript"/>
        </w:rPr>
        <w:t>1</w:t>
      </w:r>
      <w:r>
        <w:t>) + 0(x</w:t>
      </w:r>
      <w:r>
        <w:rPr>
          <w:vertAlign w:val="subscript"/>
        </w:rPr>
        <w:t>2</w:t>
      </w:r>
      <w:r>
        <w:t>-</w:t>
      </w:r>
      <w:r>
        <w:sym w:font="Symbol" w:char="F06D"/>
      </w:r>
      <w:r>
        <w:rPr>
          <w:vertAlign w:val="subscript"/>
        </w:rPr>
        <w:t>2</w:t>
      </w:r>
      <w:r>
        <w:t>) + 0(x</w:t>
      </w:r>
      <w:r>
        <w:rPr>
          <w:vertAlign w:val="subscript"/>
        </w:rPr>
        <w:t>3</w:t>
      </w:r>
      <w:r>
        <w:t>-</w:t>
      </w:r>
      <w:r>
        <w:sym w:font="Symbol" w:char="F06D"/>
      </w:r>
      <w:r>
        <w:rPr>
          <w:vertAlign w:val="subscript"/>
        </w:rPr>
        <w:t>3</w:t>
      </w:r>
      <w:r>
        <w:t>)</w:t>
      </w:r>
    </w:p>
    <w:p w14:paraId="6D837E5C" w14:textId="77777777" w:rsidR="002F2713" w:rsidRPr="00DC45AA" w:rsidRDefault="002F2713" w:rsidP="002F2713">
      <w:pPr>
        <w:pStyle w:val="BodyTextIndent"/>
        <w:ind w:left="1440"/>
      </w:pPr>
      <w:r>
        <w:t xml:space="preserve">    = x</w:t>
      </w:r>
      <w:r>
        <w:rPr>
          <w:vertAlign w:val="subscript"/>
        </w:rPr>
        <w:t>1</w:t>
      </w:r>
      <w:r>
        <w:t>-</w:t>
      </w:r>
      <w:r>
        <w:sym w:font="Symbol" w:char="F06D"/>
      </w:r>
      <w:r>
        <w:rPr>
          <w:vertAlign w:val="subscript"/>
        </w:rPr>
        <w:t>1</w:t>
      </w:r>
      <w:r>
        <w:t xml:space="preserve">   </w:t>
      </w:r>
    </w:p>
    <w:p w14:paraId="689386DB" w14:textId="77777777" w:rsidR="002F2713" w:rsidRPr="002F2713" w:rsidRDefault="002F2713" w:rsidP="002F2713">
      <w:pPr>
        <w:pStyle w:val="BodyTextIndent2"/>
      </w:pPr>
    </w:p>
    <w:p w14:paraId="7EA96E13" w14:textId="77777777" w:rsidR="002F2713" w:rsidRPr="002F2713" w:rsidRDefault="002F2713" w:rsidP="00105D62">
      <w:pPr>
        <w:pStyle w:val="BodyTextIndent2"/>
        <w:ind w:left="360"/>
      </w:pPr>
      <w:r>
        <w:t>In this situation, the first principal component accounts for 98% of the variation in the data! It would very difficult to have any other linear combination that works significantly better. Also, in this situation (depending on the correlations between the variables), the second linear combination will likely be just for x</w:t>
      </w:r>
      <w:r>
        <w:rPr>
          <w:vertAlign w:val="subscript"/>
        </w:rPr>
        <w:t>2</w:t>
      </w:r>
      <w:r>
        <w:t xml:space="preserve"> and the third linear combination will likely be just for x</w:t>
      </w:r>
      <w:r>
        <w:rPr>
          <w:vertAlign w:val="subscript"/>
        </w:rPr>
        <w:t>3</w:t>
      </w:r>
      <w:r>
        <w:t xml:space="preserve">. Thus, we are left with what had originally with </w:t>
      </w:r>
      <w:r>
        <w:lastRenderedPageBreak/>
        <w:t xml:space="preserve">the data. </w:t>
      </w:r>
      <w:r w:rsidR="004251D8">
        <w:t xml:space="preserve">We will look at an actual data example shortly where something similar happens. </w:t>
      </w:r>
    </w:p>
    <w:p w14:paraId="44F0CC08" w14:textId="77777777" w:rsidR="00105D62" w:rsidRDefault="00105D62" w:rsidP="00105D62">
      <w:pPr>
        <w:pStyle w:val="BodyTextIndent2"/>
        <w:ind w:left="360"/>
      </w:pPr>
    </w:p>
    <w:p w14:paraId="64D035EE" w14:textId="77777777" w:rsidR="00105D62" w:rsidRDefault="00105D62" w:rsidP="00105D62">
      <w:pPr>
        <w:pStyle w:val="BodyTextIndent2"/>
        <w:ind w:left="360"/>
      </w:pPr>
      <w:r>
        <w:t xml:space="preserve">A solution to this problem is to use standardized data. Equivalently, use </w:t>
      </w:r>
      <w:r>
        <w:rPr>
          <w:b/>
          <w:bCs/>
        </w:rPr>
        <w:t>P</w:t>
      </w:r>
      <w:r>
        <w:t xml:space="preserve"> in place of </w:t>
      </w:r>
      <w:r>
        <w:rPr>
          <w:b/>
          <w:bCs/>
        </w:rPr>
        <w:sym w:font="Symbol" w:char="F053"/>
      </w:r>
      <w:r>
        <w:t xml:space="preserve"> because the </w:t>
      </w:r>
      <w:r>
        <w:rPr>
          <w:b/>
          <w:bCs/>
        </w:rPr>
        <w:t>P</w:t>
      </w:r>
      <w:r>
        <w:rPr>
          <w:bCs/>
        </w:rPr>
        <w:t xml:space="preserve"> is the covariance matrix of standardized random variables. </w:t>
      </w:r>
      <w:r>
        <w:t xml:space="preserve"> </w:t>
      </w:r>
    </w:p>
    <w:p w14:paraId="22B1E24D" w14:textId="77777777" w:rsidR="00105D62" w:rsidRDefault="00105D62" w:rsidP="00105D62">
      <w:pPr>
        <w:pStyle w:val="BodyTextIndent2"/>
        <w:ind w:left="360"/>
      </w:pPr>
    </w:p>
    <w:p w14:paraId="1D435A99" w14:textId="77777777" w:rsidR="00105D62" w:rsidRDefault="00105D62" w:rsidP="00105D62">
      <w:pPr>
        <w:pStyle w:val="BodyTextIndent2"/>
        <w:ind w:left="360"/>
      </w:pPr>
      <w:r>
        <w:t xml:space="preserve">Note that there may be situations where one wants to weight one variable more than another. For example, suppose all of the variables are measured in the same numerical scale and you want the actual differences in these measurements to matter. </w:t>
      </w:r>
      <w:r w:rsidR="004251D8">
        <w:t>We will look at a data example shortly where this may be of interest.</w:t>
      </w:r>
    </w:p>
    <w:p w14:paraId="3BF76305" w14:textId="77777777" w:rsidR="00105D62" w:rsidRDefault="00105D62" w:rsidP="00105D62">
      <w:pPr>
        <w:pStyle w:val="BodyTextIndent2"/>
        <w:ind w:left="360"/>
      </w:pPr>
    </w:p>
    <w:p w14:paraId="1C9E7C94" w14:textId="77777777" w:rsidR="00B351F0" w:rsidRDefault="00B351F0" w:rsidP="00B351F0">
      <w:pPr>
        <w:rPr>
          <w:b/>
          <w:u w:val="single"/>
        </w:rPr>
      </w:pPr>
      <w:bookmarkStart w:id="1" w:name="_Ref505780061"/>
    </w:p>
    <w:p w14:paraId="071DF15E" w14:textId="77777777" w:rsidR="00B351F0" w:rsidRDefault="00B351F0">
      <w:pPr>
        <w:rPr>
          <w:b/>
          <w:u w:val="single"/>
        </w:rPr>
      </w:pPr>
      <w:r>
        <w:rPr>
          <w:b/>
          <w:u w:val="single"/>
        </w:rPr>
        <w:br w:type="page"/>
      </w:r>
    </w:p>
    <w:p w14:paraId="22C14E16" w14:textId="77777777" w:rsidR="00B351F0" w:rsidRPr="0006796E" w:rsidRDefault="00B351F0" w:rsidP="00B351F0">
      <w:pPr>
        <w:rPr>
          <w:b/>
          <w:u w:val="single"/>
        </w:rPr>
      </w:pPr>
      <w:r w:rsidRPr="0006796E">
        <w:rPr>
          <w:b/>
          <w:u w:val="single"/>
        </w:rPr>
        <w:lastRenderedPageBreak/>
        <w:t>PCA with the Correlation Matrix P</w:t>
      </w:r>
      <w:bookmarkEnd w:id="1"/>
    </w:p>
    <w:p w14:paraId="6CDD588A" w14:textId="77777777" w:rsidR="00B351F0" w:rsidRDefault="00B351F0" w:rsidP="00B351F0"/>
    <w:p w14:paraId="029A88F8" w14:textId="77777777" w:rsidR="00B351F0" w:rsidRDefault="00B351F0" w:rsidP="00B351F0">
      <w:pPr>
        <w:pStyle w:val="BodyTextIndent"/>
      </w:pPr>
      <w:r w:rsidRPr="00A4433E">
        <w:rPr>
          <w:highlight w:val="cyan"/>
        </w:rPr>
        <w:t xml:space="preserve">PCA is most often performed using the correlation matrix </w:t>
      </w:r>
      <w:r w:rsidRPr="00A4433E">
        <w:rPr>
          <w:b/>
          <w:highlight w:val="cyan"/>
        </w:rPr>
        <w:t>P</w:t>
      </w:r>
      <w:r w:rsidRPr="00A4433E">
        <w:rPr>
          <w:highlight w:val="cyan"/>
        </w:rPr>
        <w:t xml:space="preserve"> rather than the covariance matrix </w:t>
      </w:r>
      <w:r w:rsidRPr="00A4433E">
        <w:rPr>
          <w:b/>
          <w:highlight w:val="cyan"/>
        </w:rPr>
        <w:sym w:font="Symbol" w:char="F053"/>
      </w:r>
      <w:r w:rsidRPr="00A4433E">
        <w:rPr>
          <w:highlight w:val="cyan"/>
        </w:rPr>
        <w:t xml:space="preserve"> to eliminate the problem with different numerical scales being used with variables.</w:t>
      </w:r>
      <w:r>
        <w:t xml:space="preserve"> </w:t>
      </w:r>
    </w:p>
    <w:p w14:paraId="7D8535AE" w14:textId="77777777" w:rsidR="00B351F0" w:rsidRDefault="00B351F0" w:rsidP="00B351F0">
      <w:pPr>
        <w:pStyle w:val="BodyTextIndent"/>
      </w:pPr>
    </w:p>
    <w:p w14:paraId="7A695F21" w14:textId="5B80CDF4" w:rsidR="00B351F0" w:rsidRDefault="00B351F0" w:rsidP="00B351F0">
      <w:pPr>
        <w:pStyle w:val="BodyTextIndent"/>
      </w:pPr>
      <w:r>
        <w:t xml:space="preserve">Again, because </w:t>
      </w:r>
      <w:r w:rsidRPr="009827CA">
        <w:rPr>
          <w:b/>
        </w:rPr>
        <w:t>P</w:t>
      </w:r>
      <w:r>
        <w:t xml:space="preserve"> will not be known, we will use the estimated correlation matrix </w:t>
      </w:r>
      <w:r>
        <w:rPr>
          <w:b/>
          <w:bCs/>
        </w:rPr>
        <w:t>R</w:t>
      </w:r>
      <w:r>
        <w:rPr>
          <w:bCs/>
        </w:rPr>
        <w:t xml:space="preserve">. The </w:t>
      </w:r>
      <w:r>
        <w:t xml:space="preserve">corresponding eigenvalues and eigenectors are denoted by </w:t>
      </w:r>
      <w:r>
        <w:rPr>
          <w:position w:val="-14"/>
        </w:rPr>
        <w:object w:dxaOrig="400" w:dyaOrig="580" w14:anchorId="0FFA08D1">
          <v:shape id="_x0000_i1048" type="#_x0000_t75" style="width:20.25pt;height:28.15pt" o:ole="">
            <v:imagedata r:id="rId52" o:title=""/>
          </v:shape>
          <o:OLEObject Type="Embed" ProgID="Equation.DSMT4" ShapeID="_x0000_i1048" DrawAspect="Content" ObjectID="_1753358201" r:id="rId53"/>
        </w:object>
      </w:r>
      <w:r>
        <w:t xml:space="preserve"> and </w:t>
      </w:r>
      <w:r>
        <w:rPr>
          <w:position w:val="-14"/>
        </w:rPr>
        <w:object w:dxaOrig="400" w:dyaOrig="560" w14:anchorId="063103E2">
          <v:shape id="_x0000_i1049" type="#_x0000_t75" style="width:20.25pt;height:27pt" o:ole="">
            <v:imagedata r:id="rId54" o:title=""/>
          </v:shape>
          <o:OLEObject Type="Embed" ProgID="Equation.DSMT4" ShapeID="_x0000_i1049" DrawAspect="Content" ObjectID="_1753358202" r:id="rId55"/>
        </w:object>
      </w:r>
      <w:r>
        <w:t xml:space="preserve">, respectively. </w:t>
      </w:r>
      <w:r w:rsidR="00A4433E">
        <w:t xml:space="preserve">On your own, make sure you can write out the PCs! </w:t>
      </w:r>
    </w:p>
    <w:p w14:paraId="2DDFC59C" w14:textId="77777777" w:rsidR="00A4433E" w:rsidRDefault="00A4433E" w:rsidP="00B351F0">
      <w:pPr>
        <w:pStyle w:val="BodyTextIndent"/>
      </w:pPr>
    </w:p>
    <w:p w14:paraId="6D1F2F5E" w14:textId="77777777" w:rsidR="00A4433E" w:rsidRDefault="00A4433E" w:rsidP="00A4433E">
      <w:pPr>
        <w:pStyle w:val="BodyTextIndent"/>
      </w:pPr>
      <w:r>
        <w:rPr>
          <w:position w:val="-14"/>
        </w:rPr>
        <w:object w:dxaOrig="760" w:dyaOrig="560" w14:anchorId="5F6FFD78">
          <v:shape id="_x0000_i1050" type="#_x0000_t75" style="width:37.15pt;height:28.15pt" o:ole="">
            <v:imagedata r:id="rId56" o:title=""/>
          </v:shape>
          <o:OLEObject Type="Embed" ProgID="Equation.DSMT4" ShapeID="_x0000_i1050" DrawAspect="Content" ObjectID="_1753358203" r:id="rId57"/>
        </w:object>
      </w:r>
    </w:p>
    <w:p w14:paraId="3D80F226" w14:textId="77777777" w:rsidR="00A4433E" w:rsidRDefault="00A4433E" w:rsidP="00A4433E">
      <w:pPr>
        <w:pStyle w:val="BodyTextIndent"/>
      </w:pPr>
    </w:p>
    <w:p w14:paraId="3CF8E647" w14:textId="60ED257B" w:rsidR="00A4433E" w:rsidRDefault="00A4433E" w:rsidP="00A4433E">
      <w:pPr>
        <w:pStyle w:val="BodyTextIndent"/>
      </w:pPr>
      <w:r>
        <w:rPr>
          <w:position w:val="-14"/>
        </w:rPr>
        <w:object w:dxaOrig="780" w:dyaOrig="560" w14:anchorId="4952F54A">
          <v:shape id="_x0000_i1051" type="#_x0000_t75" style="width:38.25pt;height:28.15pt" o:ole="">
            <v:imagedata r:id="rId58" o:title=""/>
          </v:shape>
          <o:OLEObject Type="Embed" ProgID="Equation.DSMT4" ShapeID="_x0000_i1051" DrawAspect="Content" ObjectID="_1753358204" r:id="rId59"/>
        </w:object>
      </w:r>
    </w:p>
    <w:p w14:paraId="675A3130" w14:textId="77777777" w:rsidR="00A4433E" w:rsidRDefault="00A4433E" w:rsidP="00A4433E">
      <w:pPr>
        <w:pStyle w:val="BodyTextIndent"/>
      </w:pPr>
    </w:p>
    <w:p w14:paraId="3B90AD52" w14:textId="14B6F671" w:rsidR="00A4433E" w:rsidRDefault="00A4433E" w:rsidP="00A4433E">
      <w:pPr>
        <w:pStyle w:val="BodyTextIndent"/>
      </w:pPr>
      <w:r>
        <w:sym w:font="MT Extra" w:char="F04D"/>
      </w:r>
    </w:p>
    <w:p w14:paraId="76FACCAB" w14:textId="77777777" w:rsidR="00A4433E" w:rsidRDefault="00A4433E" w:rsidP="00A4433E">
      <w:pPr>
        <w:pStyle w:val="BodyTextIndent"/>
      </w:pPr>
    </w:p>
    <w:p w14:paraId="791D2847" w14:textId="33309B07" w:rsidR="00A4433E" w:rsidRDefault="00A4433E" w:rsidP="00A4433E">
      <w:pPr>
        <w:pStyle w:val="BodyTextIndent"/>
      </w:pPr>
      <w:r>
        <w:t xml:space="preserve">where </w:t>
      </w:r>
      <w:r>
        <w:rPr>
          <w:position w:val="-14"/>
        </w:rPr>
        <w:object w:dxaOrig="380" w:dyaOrig="560" w14:anchorId="3D9B9818">
          <v:shape id="_x0000_i1052" type="#_x0000_t75" style="width:19.15pt;height:28.15pt" o:ole="">
            <v:imagedata r:id="rId60" o:title=""/>
          </v:shape>
          <o:OLEObject Type="Embed" ProgID="Equation.DSMT4" ShapeID="_x0000_i1052" DrawAspect="Content" ObjectID="_1753358205" r:id="rId61"/>
        </w:object>
      </w:r>
      <w:r>
        <w:t xml:space="preserve"> is the </w:t>
      </w:r>
      <w:proofErr w:type="spellStart"/>
      <w:r>
        <w:t>r</w:t>
      </w:r>
      <w:r w:rsidRPr="00A4433E">
        <w:rPr>
          <w:vertAlign w:val="superscript"/>
        </w:rPr>
        <w:t>th</w:t>
      </w:r>
      <w:proofErr w:type="spellEnd"/>
      <w:r>
        <w:t xml:space="preserve"> PC when using the standardized variables. </w:t>
      </w:r>
    </w:p>
    <w:p w14:paraId="090E7489" w14:textId="77777777" w:rsidR="00A4433E" w:rsidRDefault="00A4433E" w:rsidP="00B351F0">
      <w:pPr>
        <w:pStyle w:val="BodyTextIndent"/>
      </w:pPr>
    </w:p>
    <w:p w14:paraId="37735CC4" w14:textId="77777777" w:rsidR="00B351F0" w:rsidRDefault="00B351F0" w:rsidP="00B351F0">
      <w:pPr>
        <w:pStyle w:val="BodyTextIndent"/>
      </w:pPr>
    </w:p>
    <w:p w14:paraId="5FBA94B5" w14:textId="77777777" w:rsidR="00B351F0" w:rsidRDefault="00B351F0" w:rsidP="00B351F0">
      <w:pPr>
        <w:pStyle w:val="BodyTextIndent"/>
        <w:ind w:left="0"/>
      </w:pPr>
      <w:r w:rsidRPr="0086531E">
        <w:rPr>
          <w:u w:val="single"/>
        </w:rPr>
        <w:t xml:space="preserve">Determining the number of </w:t>
      </w:r>
      <w:r>
        <w:rPr>
          <w:u w:val="single"/>
        </w:rPr>
        <w:t>PCs</w:t>
      </w:r>
    </w:p>
    <w:p w14:paraId="13E7C4DD" w14:textId="77777777" w:rsidR="00B351F0" w:rsidRDefault="00B351F0" w:rsidP="00B351F0">
      <w:pPr>
        <w:pStyle w:val="BodyTextIndent"/>
        <w:ind w:left="0"/>
      </w:pPr>
    </w:p>
    <w:p w14:paraId="3D781559" w14:textId="77777777" w:rsidR="00B351F0" w:rsidRDefault="00B351F0" w:rsidP="00B351F0">
      <w:pPr>
        <w:numPr>
          <w:ilvl w:val="0"/>
          <w:numId w:val="5"/>
        </w:numPr>
      </w:pPr>
      <w:r>
        <w:t xml:space="preserve">Account for </w:t>
      </w:r>
      <w:r>
        <w:sym w:font="Symbol" w:char="F067"/>
      </w:r>
      <w:r>
        <w:t>% of the variability</w:t>
      </w:r>
    </w:p>
    <w:p w14:paraId="42D7C09D" w14:textId="77777777" w:rsidR="00B351F0" w:rsidRDefault="00B351F0" w:rsidP="00B351F0">
      <w:pPr>
        <w:numPr>
          <w:ilvl w:val="0"/>
          <w:numId w:val="5"/>
        </w:numPr>
      </w:pPr>
      <w:r>
        <w:t>Scree plot</w:t>
      </w:r>
    </w:p>
    <w:p w14:paraId="6A05133C" w14:textId="77777777" w:rsidR="00B351F0" w:rsidRDefault="00B351F0" w:rsidP="00B351F0">
      <w:pPr>
        <w:numPr>
          <w:ilvl w:val="0"/>
          <w:numId w:val="5"/>
        </w:numPr>
      </w:pPr>
      <w:r>
        <w:t>Find the number of eigenvalues greater than 1</w:t>
      </w:r>
    </w:p>
    <w:p w14:paraId="5FBFDA95" w14:textId="77777777" w:rsidR="00B351F0" w:rsidRDefault="00B351F0" w:rsidP="00B351F0">
      <w:pPr>
        <w:ind w:left="1440"/>
      </w:pPr>
    </w:p>
    <w:p w14:paraId="1F71AE6B" w14:textId="77777777" w:rsidR="00A4433E" w:rsidRDefault="00A4433E" w:rsidP="00B351F0">
      <w:pPr>
        <w:ind w:left="1080"/>
      </w:pPr>
      <w:r>
        <w:t xml:space="preserve">What is the reason for the last bullet? </w:t>
      </w:r>
    </w:p>
    <w:p w14:paraId="29778301" w14:textId="77777777" w:rsidR="00A4433E" w:rsidRDefault="00A4433E" w:rsidP="00B351F0">
      <w:pPr>
        <w:ind w:left="1080"/>
      </w:pPr>
    </w:p>
    <w:p w14:paraId="5E3174A6" w14:textId="673CFB09" w:rsidR="00B351F0" w:rsidRDefault="00B351F0" w:rsidP="00B351F0">
      <w:pPr>
        <w:ind w:left="1080"/>
      </w:pPr>
      <w:r w:rsidRPr="00A4433E">
        <w:rPr>
          <w:highlight w:val="black"/>
        </w:rPr>
        <w:t>The analysis is being performed with “standardized data”. If a principal component does not account for more variability than an original variable (1), it may not be important.</w:t>
      </w:r>
      <w:r>
        <w:t xml:space="preserve">  </w:t>
      </w:r>
    </w:p>
    <w:p w14:paraId="2A54DB13" w14:textId="77777777" w:rsidR="00B351F0" w:rsidRDefault="00B351F0" w:rsidP="00B351F0">
      <w:pPr>
        <w:pStyle w:val="Header"/>
        <w:tabs>
          <w:tab w:val="clear" w:pos="4320"/>
          <w:tab w:val="clear" w:pos="8640"/>
        </w:tabs>
        <w:rPr>
          <w:u w:val="single"/>
        </w:rPr>
      </w:pPr>
    </w:p>
    <w:p w14:paraId="1465286B" w14:textId="77777777" w:rsidR="00B351F0" w:rsidRDefault="00B351F0" w:rsidP="00B351F0">
      <w:pPr>
        <w:pStyle w:val="Header"/>
        <w:tabs>
          <w:tab w:val="clear" w:pos="4320"/>
          <w:tab w:val="clear" w:pos="8640"/>
        </w:tabs>
      </w:pPr>
      <w:r>
        <w:rPr>
          <w:u w:val="single"/>
        </w:rPr>
        <w:t>PC</w:t>
      </w:r>
      <w:r w:rsidRPr="0086531E">
        <w:rPr>
          <w:u w:val="single"/>
        </w:rPr>
        <w:t xml:space="preserve"> scores</w:t>
      </w:r>
    </w:p>
    <w:p w14:paraId="07CC5369" w14:textId="77777777" w:rsidR="00B351F0" w:rsidRDefault="00B351F0" w:rsidP="00B351F0">
      <w:pPr>
        <w:pStyle w:val="Header"/>
        <w:tabs>
          <w:tab w:val="clear" w:pos="4320"/>
          <w:tab w:val="clear" w:pos="8640"/>
        </w:tabs>
      </w:pPr>
    </w:p>
    <w:p w14:paraId="3E1696C2" w14:textId="4D80702B" w:rsidR="00A4433E" w:rsidRDefault="00A4433E" w:rsidP="00B351F0">
      <w:pPr>
        <w:ind w:left="720"/>
      </w:pPr>
      <w:r>
        <w:t xml:space="preserve">What are the actual numerical values of the PCs for each observation? </w:t>
      </w:r>
    </w:p>
    <w:p w14:paraId="0981EF57" w14:textId="77777777" w:rsidR="00A4433E" w:rsidRDefault="00A4433E" w:rsidP="00B351F0">
      <w:pPr>
        <w:ind w:left="720"/>
      </w:pPr>
    </w:p>
    <w:p w14:paraId="44A8A202" w14:textId="03A26ED1" w:rsidR="00B351F0" w:rsidRDefault="00B351F0" w:rsidP="00B351F0">
      <w:pPr>
        <w:ind w:left="720"/>
      </w:pPr>
      <w:r>
        <w:t>For each observation, we calculate the j</w:t>
      </w:r>
      <w:r>
        <w:rPr>
          <w:vertAlign w:val="superscript"/>
        </w:rPr>
        <w:t>th</w:t>
      </w:r>
      <w:r>
        <w:t xml:space="preserve"> </w:t>
      </w:r>
      <w:r>
        <w:rPr>
          <w:i/>
          <w:iCs/>
        </w:rPr>
        <w:t>principal component value</w:t>
      </w:r>
      <w:r>
        <w:t xml:space="preserve"> or </w:t>
      </w:r>
      <w:r>
        <w:rPr>
          <w:i/>
          <w:iCs/>
        </w:rPr>
        <w:t>score</w:t>
      </w:r>
      <w:r>
        <w:t xml:space="preserve"> as:  </w:t>
      </w:r>
    </w:p>
    <w:p w14:paraId="145C0FC7" w14:textId="77777777" w:rsidR="00B351F0" w:rsidRDefault="00B351F0" w:rsidP="00B351F0">
      <w:pPr>
        <w:ind w:left="720"/>
      </w:pPr>
    </w:p>
    <w:p w14:paraId="2AD61219" w14:textId="77777777" w:rsidR="00B351F0" w:rsidRDefault="008877BE" w:rsidP="00B351F0">
      <w:pPr>
        <w:ind w:left="1440"/>
      </w:pPr>
      <w:r>
        <w:rPr>
          <w:position w:val="-14"/>
        </w:rPr>
        <w:object w:dxaOrig="1560" w:dyaOrig="560" w14:anchorId="216EB34B">
          <v:shape id="_x0000_i1053" type="#_x0000_t75" style="width:76.5pt;height:28.15pt" o:ole="">
            <v:imagedata r:id="rId62" o:title=""/>
          </v:shape>
          <o:OLEObject Type="Embed" ProgID="Equation.DSMT4" ShapeID="_x0000_i1053" DrawAspect="Content" ObjectID="_1753358206" r:id="rId63"/>
        </w:object>
      </w:r>
    </w:p>
    <w:p w14:paraId="71810386" w14:textId="77777777" w:rsidR="00B351F0" w:rsidRDefault="00B351F0" w:rsidP="00B351F0">
      <w:pPr>
        <w:ind w:left="1440"/>
      </w:pPr>
    </w:p>
    <w:p w14:paraId="7D711F97" w14:textId="77777777" w:rsidR="00B351F0" w:rsidRDefault="00B351F0" w:rsidP="00B351F0">
      <w:pPr>
        <w:ind w:left="720"/>
      </w:pPr>
      <w:r>
        <w:t>for the j</w:t>
      </w:r>
      <w:r w:rsidRPr="00B351F0">
        <w:rPr>
          <w:vertAlign w:val="superscript"/>
        </w:rPr>
        <w:t>th</w:t>
      </w:r>
      <w:r>
        <w:t xml:space="preserve"> PC and the r</w:t>
      </w:r>
      <w:r w:rsidRPr="00B351F0">
        <w:rPr>
          <w:vertAlign w:val="superscript"/>
        </w:rPr>
        <w:t>th</w:t>
      </w:r>
      <w:r>
        <w:t xml:space="preserve"> observation. Note that if you were not working with standardized data, you could use </w:t>
      </w:r>
    </w:p>
    <w:p w14:paraId="77D5E40E" w14:textId="77777777" w:rsidR="00B351F0" w:rsidRDefault="00B351F0" w:rsidP="00B351F0">
      <w:pPr>
        <w:ind w:left="1440"/>
      </w:pPr>
    </w:p>
    <w:p w14:paraId="639AE532" w14:textId="77777777" w:rsidR="00B351F0" w:rsidRDefault="008877BE" w:rsidP="00B351F0">
      <w:pPr>
        <w:ind w:left="1440"/>
      </w:pPr>
      <w:r>
        <w:rPr>
          <w:position w:val="-14"/>
        </w:rPr>
        <w:object w:dxaOrig="2460" w:dyaOrig="560" w14:anchorId="2EE114F2">
          <v:shape id="_x0000_i1054" type="#_x0000_t75" style="width:121.5pt;height:28.15pt" o:ole="">
            <v:imagedata r:id="rId64" o:title=""/>
          </v:shape>
          <o:OLEObject Type="Embed" ProgID="Equation.DSMT4" ShapeID="_x0000_i1054" DrawAspect="Content" ObjectID="_1753358207" r:id="rId65"/>
        </w:object>
      </w:r>
    </w:p>
    <w:p w14:paraId="48578F99" w14:textId="77777777" w:rsidR="00B351F0" w:rsidRDefault="00B351F0" w:rsidP="00B351F0"/>
    <w:p w14:paraId="622CB1A7" w14:textId="77777777" w:rsidR="00EA7DCC" w:rsidRDefault="00EA7DCC" w:rsidP="00023E30"/>
    <w:p w14:paraId="67A84209" w14:textId="77777777" w:rsidR="004A3BC7" w:rsidRPr="00EA7DCC" w:rsidRDefault="004A3BC7" w:rsidP="00023E30">
      <w:r w:rsidRPr="00FE5A63">
        <w:rPr>
          <w:u w:val="single"/>
        </w:rPr>
        <w:t>Component loading vectors</w:t>
      </w:r>
    </w:p>
    <w:p w14:paraId="3CFA4277" w14:textId="77777777" w:rsidR="004A3BC7" w:rsidRDefault="004A3BC7">
      <w:pPr>
        <w:pStyle w:val="BodyTextIndent"/>
        <w:ind w:left="0"/>
      </w:pPr>
    </w:p>
    <w:p w14:paraId="67D497FC" w14:textId="0F6EA368" w:rsidR="004A3BC7" w:rsidRDefault="004A3BC7">
      <w:pPr>
        <w:pStyle w:val="BodyTextIndent"/>
      </w:pPr>
      <w:r>
        <w:t xml:space="preserve">Elements of </w:t>
      </w:r>
      <w:r w:rsidR="00FE5A63">
        <w:rPr>
          <w:position w:val="-14"/>
        </w:rPr>
        <w:object w:dxaOrig="440" w:dyaOrig="560" w14:anchorId="0BED5372">
          <v:shape id="_x0000_i1055" type="#_x0000_t75" style="width:23.65pt;height:28.15pt" o:ole="">
            <v:imagedata r:id="rId66" o:title=""/>
          </v:shape>
          <o:OLEObject Type="Embed" ProgID="Equation.DSMT4" ShapeID="_x0000_i1055" DrawAspect="Content" ObjectID="_1753358208" r:id="rId67"/>
        </w:object>
      </w:r>
      <w:r w:rsidR="00023E30">
        <w:t xml:space="preserve"> </w:t>
      </w:r>
      <w:r>
        <w:t>=</w:t>
      </w:r>
      <w:r w:rsidR="00023E30">
        <w:t xml:space="preserve"> </w:t>
      </w:r>
      <w:r>
        <w:t>[</w:t>
      </w:r>
      <w:r w:rsidR="00FE5A63">
        <w:rPr>
          <w:position w:val="-14"/>
        </w:rPr>
        <w:object w:dxaOrig="440" w:dyaOrig="560" w14:anchorId="2AA6F37D">
          <v:shape id="_x0000_i1056" type="#_x0000_t75" style="width:23.65pt;height:28.15pt" o:ole="">
            <v:imagedata r:id="rId68" o:title=""/>
          </v:shape>
          <o:OLEObject Type="Embed" ProgID="Equation.DSMT4" ShapeID="_x0000_i1056" DrawAspect="Content" ObjectID="_1753358209" r:id="rId69"/>
        </w:object>
      </w:r>
      <w:r w:rsidR="00FE5A63">
        <w:t xml:space="preserve">, </w:t>
      </w:r>
      <w:r w:rsidR="00FE5A63">
        <w:rPr>
          <w:position w:val="-14"/>
        </w:rPr>
        <w:object w:dxaOrig="480" w:dyaOrig="560" w14:anchorId="61D7C94A">
          <v:shape id="_x0000_i1057" type="#_x0000_t75" style="width:23.65pt;height:28.15pt" o:ole="">
            <v:imagedata r:id="rId70" o:title=""/>
          </v:shape>
          <o:OLEObject Type="Embed" ProgID="Equation.DSMT4" ShapeID="_x0000_i1057" DrawAspect="Content" ObjectID="_1753358210" r:id="rId71"/>
        </w:object>
      </w:r>
      <w:r>
        <w:t xml:space="preserve">,…, </w:t>
      </w:r>
      <w:r w:rsidR="00FE5A63">
        <w:rPr>
          <w:position w:val="-14"/>
        </w:rPr>
        <w:object w:dxaOrig="440" w:dyaOrig="560" w14:anchorId="2E5215A5">
          <v:shape id="_x0000_i1058" type="#_x0000_t75" style="width:23.65pt;height:28.15pt" o:ole="">
            <v:imagedata r:id="rId72" o:title=""/>
          </v:shape>
          <o:OLEObject Type="Embed" ProgID="Equation.DSMT4" ShapeID="_x0000_i1058" DrawAspect="Content" ObjectID="_1753358211" r:id="rId73"/>
        </w:object>
      </w:r>
      <w:r>
        <w:t xml:space="preserve">] are often compared within </w:t>
      </w:r>
      <w:r w:rsidR="00FE5A63">
        <w:rPr>
          <w:position w:val="-14"/>
        </w:rPr>
        <w:object w:dxaOrig="400" w:dyaOrig="560" w14:anchorId="1E1514CA">
          <v:shape id="_x0000_i1059" type="#_x0000_t75" style="width:20.25pt;height:28.15pt" o:ole="">
            <v:imagedata r:id="rId74" o:title=""/>
          </v:shape>
          <o:OLEObject Type="Embed" ProgID="Equation.DSMT4" ShapeID="_x0000_i1059" DrawAspect="Content" ObjectID="_1753358212" r:id="rId75"/>
        </w:object>
      </w:r>
      <w:r>
        <w:t xml:space="preserve"> to try to interpret the </w:t>
      </w:r>
      <w:r w:rsidR="00725E93">
        <w:t>PCs</w:t>
      </w:r>
      <w:r>
        <w:t xml:space="preserve">. For example, suppose </w:t>
      </w:r>
      <w:r w:rsidR="00FE5A63">
        <w:rPr>
          <w:position w:val="-14"/>
        </w:rPr>
        <w:object w:dxaOrig="440" w:dyaOrig="560" w14:anchorId="29CB458D">
          <v:shape id="_x0000_i1060" type="#_x0000_t75" style="width:23.65pt;height:28.15pt" o:ole="">
            <v:imagedata r:id="rId68" o:title=""/>
          </v:shape>
          <o:OLEObject Type="Embed" ProgID="Equation.DSMT4" ShapeID="_x0000_i1060" DrawAspect="Content" ObjectID="_1753358213" r:id="rId76"/>
        </w:object>
      </w:r>
      <w:r>
        <w:t xml:space="preserve"> is “large” positive and </w:t>
      </w:r>
      <w:r w:rsidR="00FE5A63">
        <w:rPr>
          <w:position w:val="-14"/>
        </w:rPr>
        <w:object w:dxaOrig="480" w:dyaOrig="560" w14:anchorId="76380697">
          <v:shape id="_x0000_i1061" type="#_x0000_t75" style="width:23.65pt;height:28.15pt" o:ole="">
            <v:imagedata r:id="rId70" o:title=""/>
          </v:shape>
          <o:OLEObject Type="Embed" ProgID="Equation.DSMT4" ShapeID="_x0000_i1061" DrawAspect="Content" ObjectID="_1753358214" r:id="rId77"/>
        </w:object>
      </w:r>
      <w:r>
        <w:rPr>
          <w:vertAlign w:val="subscript"/>
        </w:rPr>
        <w:t xml:space="preserve"> </w:t>
      </w:r>
      <w:r>
        <w:t xml:space="preserve">“large” negative while the </w:t>
      </w:r>
      <w:r>
        <w:lastRenderedPageBreak/>
        <w:t>other c</w:t>
      </w:r>
      <w:r w:rsidR="00023E30">
        <w:t xml:space="preserve">omponents are approximately 0. </w:t>
      </w:r>
      <w:r>
        <w:t xml:space="preserve">The </w:t>
      </w:r>
      <w:r w:rsidR="00FE5A63">
        <w:t>PC</w:t>
      </w:r>
      <w:r>
        <w:t xml:space="preserve"> can be thought of as measuring the difference between the 1</w:t>
      </w:r>
      <w:r>
        <w:rPr>
          <w:vertAlign w:val="superscript"/>
        </w:rPr>
        <w:t>st</w:t>
      </w:r>
      <w:r>
        <w:t xml:space="preserve"> and 2</w:t>
      </w:r>
      <w:r>
        <w:rPr>
          <w:vertAlign w:val="superscript"/>
        </w:rPr>
        <w:t>nd</w:t>
      </w:r>
      <w:r w:rsidR="00023E30">
        <w:t xml:space="preserve"> original variable. </w:t>
      </w:r>
      <w:r>
        <w:t>This may have a meaningful interpretation.</w:t>
      </w:r>
    </w:p>
    <w:p w14:paraId="61D786B2" w14:textId="77777777" w:rsidR="004A3BC7" w:rsidRDefault="004A3BC7">
      <w:pPr>
        <w:pStyle w:val="BodyTextIndent"/>
      </w:pPr>
    </w:p>
    <w:p w14:paraId="245746F0" w14:textId="77777777" w:rsidR="00CF7EFE" w:rsidRDefault="004A3BC7">
      <w:pPr>
        <w:pStyle w:val="BodyTextIndent"/>
      </w:pPr>
      <w:r>
        <w:t xml:space="preserve">Sometimes comparisons between elements of </w:t>
      </w:r>
      <w:r w:rsidR="00FE5A63" w:rsidRPr="00FE5A63">
        <w:rPr>
          <w:position w:val="-14"/>
        </w:rPr>
        <w:object w:dxaOrig="400" w:dyaOrig="560" w14:anchorId="5E61BCEC">
          <v:shape id="_x0000_i1062" type="#_x0000_t75" style="width:20.25pt;height:28.15pt" o:ole="">
            <v:imagedata r:id="rId78" o:title=""/>
          </v:shape>
          <o:OLEObject Type="Embed" ProgID="Equation.DSMT4" ShapeID="_x0000_i1062" DrawAspect="Content" ObjectID="_1753358215" r:id="rId79"/>
        </w:object>
      </w:r>
      <w:r>
        <w:t xml:space="preserve"> and </w:t>
      </w:r>
      <w:r w:rsidR="00FE5A63">
        <w:rPr>
          <w:position w:val="-14"/>
        </w:rPr>
        <w:object w:dxaOrig="400" w:dyaOrig="560" w14:anchorId="6699A37E">
          <v:shape id="_x0000_i1063" type="#_x0000_t75" style="width:20.25pt;height:28.15pt" o:ole="">
            <v:imagedata r:id="rId80" o:title=""/>
          </v:shape>
          <o:OLEObject Type="Embed" ProgID="Equation.DSMT4" ShapeID="_x0000_i1063" DrawAspect="Content" ObjectID="_1753358216" r:id="rId81"/>
        </w:object>
      </w:r>
      <w:r w:rsidR="006B4318">
        <w:t xml:space="preserve"> </w:t>
      </w:r>
      <w:r>
        <w:t xml:space="preserve">are desired. </w:t>
      </w:r>
      <w:r w:rsidR="00EE770A">
        <w:t>Because</w:t>
      </w:r>
      <w:r>
        <w:t xml:space="preserve"> the eigenvectors are normalized to have a length of 1, comparisons may be misleading. To make comparisons, the </w:t>
      </w:r>
      <w:r w:rsidR="00725E93">
        <w:t>PCs</w:t>
      </w:r>
      <w:r>
        <w:t xml:space="preserve"> can be scaled by their corresponding eigenv</w:t>
      </w:r>
      <w:r w:rsidR="0096610C">
        <w:t>alue</w:t>
      </w:r>
      <w:r>
        <w:t>:</w:t>
      </w:r>
      <w:r w:rsidR="00EE770A">
        <w:t xml:space="preserve"> </w:t>
      </w:r>
      <w:r w:rsidR="00FE5A63">
        <w:rPr>
          <w:position w:val="-14"/>
        </w:rPr>
        <w:object w:dxaOrig="1820" w:dyaOrig="600" w14:anchorId="2F21F8FC">
          <v:shape id="_x0000_i1064" type="#_x0000_t75" style="width:91.15pt;height:30.4pt" o:ole="">
            <v:imagedata r:id="rId82" o:title=""/>
          </v:shape>
          <o:OLEObject Type="Embed" ProgID="Equation.DSMT4" ShapeID="_x0000_i1064" DrawAspect="Content" ObjectID="_1753358217" r:id="rId83"/>
        </w:object>
      </w:r>
      <w:r>
        <w:t xml:space="preserve">.  The </w:t>
      </w:r>
      <w:r w:rsidR="00FE5A63">
        <w:rPr>
          <w:position w:val="-14"/>
        </w:rPr>
        <w:object w:dxaOrig="380" w:dyaOrig="560" w14:anchorId="455997B7">
          <v:shape id="_x0000_i1065" type="#_x0000_t75" style="width:19.15pt;height:28.15pt" o:ole="">
            <v:imagedata r:id="rId84" o:title=""/>
          </v:shape>
          <o:OLEObject Type="Embed" ProgID="Equation.DSMT4" ShapeID="_x0000_i1065" DrawAspect="Content" ObjectID="_1753358218" r:id="rId85"/>
        </w:object>
      </w:r>
      <w:r>
        <w:t xml:space="preserve"> are called </w:t>
      </w:r>
      <w:r w:rsidRPr="00777F18">
        <w:rPr>
          <w:i/>
        </w:rPr>
        <w:t>component loading vectors</w:t>
      </w:r>
      <w:r>
        <w:t xml:space="preserve"> with length </w:t>
      </w:r>
      <w:r w:rsidR="00FE5A63" w:rsidRPr="00AD686E">
        <w:rPr>
          <w:position w:val="-18"/>
        </w:rPr>
        <w:object w:dxaOrig="700" w:dyaOrig="700" w14:anchorId="191E1BDA">
          <v:shape id="_x0000_i1066" type="#_x0000_t75" style="width:32.65pt;height:34.9pt" o:ole="">
            <v:imagedata r:id="rId86" o:title=""/>
          </v:shape>
          <o:OLEObject Type="Embed" ProgID="Equation.DSMT4" ShapeID="_x0000_i1066" DrawAspect="Content" ObjectID="_1753358219" r:id="rId87"/>
        </w:object>
      </w:r>
      <w:r w:rsidR="00EE770A">
        <w:t xml:space="preserve">. </w:t>
      </w:r>
      <w:r>
        <w:t xml:space="preserve">The </w:t>
      </w:r>
      <w:proofErr w:type="spellStart"/>
      <w:r>
        <w:t>i</w:t>
      </w:r>
      <w:r>
        <w:rPr>
          <w:vertAlign w:val="superscript"/>
        </w:rPr>
        <w:t>th</w:t>
      </w:r>
      <w:proofErr w:type="spellEnd"/>
      <w:r>
        <w:t xml:space="preserve"> element in </w:t>
      </w:r>
      <w:r w:rsidR="00FE5A63">
        <w:rPr>
          <w:position w:val="-14"/>
        </w:rPr>
        <w:object w:dxaOrig="380" w:dyaOrig="560" w14:anchorId="331F41E7">
          <v:shape id="_x0000_i1067" type="#_x0000_t75" style="width:19.15pt;height:28.15pt" o:ole="">
            <v:imagedata r:id="rId84" o:title=""/>
          </v:shape>
          <o:OLEObject Type="Embed" ProgID="Equation.DSMT4" ShapeID="_x0000_i1067" DrawAspect="Content" ObjectID="_1753358220" r:id="rId88"/>
        </w:object>
      </w:r>
      <w:r>
        <w:t xml:space="preserve"> gives the </w:t>
      </w:r>
      <w:r w:rsidR="00CE0FE7">
        <w:t xml:space="preserve">estimated </w:t>
      </w:r>
      <w:r>
        <w:t>co</w:t>
      </w:r>
      <w:r w:rsidR="008650B4">
        <w:t>rrelation</w:t>
      </w:r>
      <w:r>
        <w:t xml:space="preserve"> between the i</w:t>
      </w:r>
      <w:r>
        <w:rPr>
          <w:vertAlign w:val="superscript"/>
        </w:rPr>
        <w:t>th</w:t>
      </w:r>
      <w:r>
        <w:t xml:space="preserve"> original </w:t>
      </w:r>
      <w:r w:rsidR="008730E6">
        <w:t xml:space="preserve">standardized </w:t>
      </w:r>
      <w:r>
        <w:t>variable and the j</w:t>
      </w:r>
      <w:r>
        <w:rPr>
          <w:vertAlign w:val="superscript"/>
        </w:rPr>
        <w:t>th</w:t>
      </w:r>
      <w:r w:rsidR="00BB232D">
        <w:t xml:space="preserve"> principal </w:t>
      </w:r>
      <w:proofErr w:type="gramStart"/>
      <w:r w:rsidR="00BB232D">
        <w:t>component;</w:t>
      </w:r>
      <w:proofErr w:type="gramEnd"/>
      <w:r w:rsidR="00BB232D">
        <w:t xml:space="preserve"> i.e., </w:t>
      </w:r>
      <w:r w:rsidR="008730E6" w:rsidRPr="00BB232D">
        <w:rPr>
          <w:position w:val="-18"/>
        </w:rPr>
        <w:object w:dxaOrig="2100" w:dyaOrig="700" w14:anchorId="51300E3D">
          <v:shape id="_x0000_i1068" type="#_x0000_t75" style="width:104.65pt;height:34.9pt" o:ole="">
            <v:imagedata r:id="rId89" o:title=""/>
          </v:shape>
          <o:OLEObject Type="Embed" ProgID="Equation.DSMT4" ShapeID="_x0000_i1068" DrawAspect="Content" ObjectID="_1753358221" r:id="rId90"/>
        </w:object>
      </w:r>
      <w:r w:rsidR="006B4318">
        <w:t xml:space="preserve">. </w:t>
      </w:r>
    </w:p>
    <w:p w14:paraId="43492AB9" w14:textId="77777777" w:rsidR="006B4318" w:rsidRDefault="006B4318">
      <w:pPr>
        <w:pStyle w:val="BodyTextIndent"/>
      </w:pPr>
    </w:p>
    <w:p w14:paraId="68F8C443" w14:textId="77777777" w:rsidR="00BB232D" w:rsidRPr="00BB232D" w:rsidRDefault="00DE2DFD" w:rsidP="00BB232D">
      <w:pPr>
        <w:pStyle w:val="BodyTextIndent"/>
        <w:ind w:left="1440"/>
      </w:pPr>
      <w:r w:rsidRPr="00DE2DFD">
        <w:rPr>
          <w:position w:val="-188"/>
        </w:rPr>
        <w:object w:dxaOrig="6580" w:dyaOrig="3960" w14:anchorId="3B9F1366">
          <v:shape id="_x0000_i1069" type="#_x0000_t75" style="width:329.65pt;height:196.9pt" o:ole="">
            <v:imagedata r:id="rId91" o:title=""/>
          </v:shape>
          <o:OLEObject Type="Embed" ProgID="Equation.DSMT4" ShapeID="_x0000_i1069" DrawAspect="Content" ObjectID="_1753358222" r:id="rId92"/>
        </w:object>
      </w:r>
    </w:p>
    <w:p w14:paraId="2A8E1C00" w14:textId="77777777" w:rsidR="00BB232D" w:rsidRDefault="00BB232D">
      <w:pPr>
        <w:pStyle w:val="BodyTextIndent"/>
      </w:pPr>
    </w:p>
    <w:p w14:paraId="28D507CA" w14:textId="77777777" w:rsidR="00BB232D" w:rsidRDefault="00DE2DFD" w:rsidP="00BB232D">
      <w:pPr>
        <w:pStyle w:val="BodyTextIndent"/>
        <w:ind w:left="1440"/>
      </w:pPr>
      <w:r>
        <w:t xml:space="preserve">The last step comes from </w:t>
      </w:r>
      <w:r w:rsidRPr="00DE2DFD">
        <w:rPr>
          <w:position w:val="-14"/>
        </w:rPr>
        <w:object w:dxaOrig="1680" w:dyaOrig="499" w14:anchorId="60B816B4">
          <v:shape id="_x0000_i1070" type="#_x0000_t75" style="width:83.25pt;height:24.75pt" o:ole="">
            <v:imagedata r:id="rId93" o:title=""/>
          </v:shape>
          <o:OLEObject Type="Embed" ProgID="Equation.DSMT4" ShapeID="_x0000_i1070" DrawAspect="Content" ObjectID="_1753358223" r:id="rId94"/>
        </w:object>
      </w:r>
      <w:r>
        <w:t xml:space="preserve"> </w:t>
      </w:r>
      <w:r w:rsidR="005419B5">
        <w:t xml:space="preserve">(definition of an eigenvector); i.e., </w:t>
      </w:r>
    </w:p>
    <w:p w14:paraId="0F98976B" w14:textId="77777777" w:rsidR="00DE2DFD" w:rsidRDefault="00DE2DFD" w:rsidP="00BB232D">
      <w:pPr>
        <w:pStyle w:val="BodyTextIndent"/>
        <w:ind w:left="1440"/>
      </w:pPr>
    </w:p>
    <w:p w14:paraId="6BF59ED6" w14:textId="77777777" w:rsidR="00DE2DFD" w:rsidRDefault="00DE2DFD" w:rsidP="00DE2DFD">
      <w:pPr>
        <w:pStyle w:val="BodyTextIndent"/>
        <w:ind w:left="2160"/>
      </w:pPr>
      <w:r w:rsidRPr="00DE2DFD">
        <w:rPr>
          <w:position w:val="-232"/>
        </w:rPr>
        <w:object w:dxaOrig="6020" w:dyaOrig="4840" w14:anchorId="114BF1C0">
          <v:shape id="_x0000_i1071" type="#_x0000_t75" style="width:301.5pt;height:241.9pt" o:ole="">
            <v:imagedata r:id="rId95" o:title=""/>
          </v:shape>
          <o:OLEObject Type="Embed" ProgID="Equation.DSMT4" ShapeID="_x0000_i1071" DrawAspect="Content" ObjectID="_1753358224" r:id="rId96"/>
        </w:object>
      </w:r>
    </w:p>
    <w:p w14:paraId="48DB7612" w14:textId="77777777" w:rsidR="00DE2DFD" w:rsidRDefault="00DE2DFD" w:rsidP="00BB232D">
      <w:pPr>
        <w:pStyle w:val="BodyTextIndent"/>
        <w:ind w:left="1440"/>
      </w:pPr>
    </w:p>
    <w:p w14:paraId="264D73F9" w14:textId="77777777" w:rsidR="00CF7EFE" w:rsidRDefault="005419B5" w:rsidP="005419B5">
      <w:pPr>
        <w:pStyle w:val="BodyTextIndent"/>
        <w:ind w:left="1440"/>
      </w:pPr>
      <w:r>
        <w:t xml:space="preserve">If needed, set i = 1 to help you see the result. </w:t>
      </w:r>
      <w:r w:rsidR="008730E6">
        <w:t xml:space="preserve">Using the </w:t>
      </w:r>
      <w:r w:rsidR="008730E6" w:rsidRPr="008730E6">
        <w:rPr>
          <w:position w:val="-14"/>
        </w:rPr>
        <w:object w:dxaOrig="2860" w:dyaOrig="499" w14:anchorId="29861DFB">
          <v:shape id="_x0000_i1072" type="#_x0000_t75" style="width:142.9pt;height:24.75pt" o:ole="">
            <v:imagedata r:id="rId97" o:title=""/>
          </v:shape>
          <o:OLEObject Type="Embed" ProgID="Equation.DSMT4" ShapeID="_x0000_i1072" DrawAspect="Content" ObjectID="_1753358225" r:id="rId98"/>
        </w:object>
      </w:r>
      <w:r w:rsidR="008730E6">
        <w:t xml:space="preserve"> result, we obtain</w:t>
      </w:r>
    </w:p>
    <w:p w14:paraId="0466CC5C" w14:textId="77777777" w:rsidR="001334AE" w:rsidRDefault="001334AE" w:rsidP="00CF7EFE">
      <w:pPr>
        <w:pStyle w:val="BodyTextIndent"/>
        <w:ind w:left="1440"/>
      </w:pPr>
    </w:p>
    <w:p w14:paraId="76BAA209" w14:textId="77777777" w:rsidR="00CF7EFE" w:rsidRPr="00CF7EFE" w:rsidRDefault="00CF7EFE" w:rsidP="00CF7EFE">
      <w:pPr>
        <w:pStyle w:val="BodyTextIndent"/>
        <w:ind w:left="2160"/>
      </w:pPr>
      <w:r w:rsidRPr="00CF7EFE">
        <w:rPr>
          <w:position w:val="-54"/>
        </w:rPr>
        <w:object w:dxaOrig="7500" w:dyaOrig="1280" w14:anchorId="1938E7C0">
          <v:shape id="_x0000_i1073" type="#_x0000_t75" style="width:375.75pt;height:64.15pt" o:ole="">
            <v:imagedata r:id="rId99" o:title=""/>
          </v:shape>
          <o:OLEObject Type="Embed" ProgID="Equation.DSMT4" ShapeID="_x0000_i1073" DrawAspect="Content" ObjectID="_1753358226" r:id="rId100"/>
        </w:object>
      </w:r>
    </w:p>
    <w:p w14:paraId="70E73172" w14:textId="77777777" w:rsidR="00CF7EFE" w:rsidRDefault="00CF7EFE" w:rsidP="00CF7EFE">
      <w:pPr>
        <w:pStyle w:val="BodyTextIndent"/>
        <w:ind w:left="1440"/>
      </w:pPr>
    </w:p>
    <w:p w14:paraId="7060DE1E" w14:textId="77777777" w:rsidR="0028501D" w:rsidRDefault="00CF7EFE" w:rsidP="0028501D">
      <w:pPr>
        <w:pStyle w:val="BodyTextIndent"/>
        <w:ind w:left="1440"/>
        <w:rPr>
          <w:b/>
          <w:u w:val="single"/>
        </w:rPr>
      </w:pPr>
      <w:r w:rsidRPr="009A6586">
        <w:t>If x</w:t>
      </w:r>
      <w:r w:rsidRPr="009A6586">
        <w:rPr>
          <w:vertAlign w:val="subscript"/>
        </w:rPr>
        <w:t>i</w:t>
      </w:r>
      <w:r w:rsidRPr="009A6586">
        <w:t xml:space="preserve"> = z</w:t>
      </w:r>
      <w:r w:rsidRPr="009A6586">
        <w:rPr>
          <w:vertAlign w:val="subscript"/>
        </w:rPr>
        <w:t>i</w:t>
      </w:r>
      <w:r w:rsidRPr="009A6586">
        <w:t xml:space="preserve"> (we have a standardized variable</w:t>
      </w:r>
      <w:r w:rsidR="008650B4" w:rsidRPr="009A6586">
        <w:t xml:space="preserve">), then </w:t>
      </w:r>
      <w:r w:rsidR="008650B4" w:rsidRPr="009A6586">
        <w:sym w:font="Symbol" w:char="F073"/>
      </w:r>
      <w:r w:rsidR="008650B4" w:rsidRPr="009A6586">
        <w:rPr>
          <w:vertAlign w:val="subscript"/>
        </w:rPr>
        <w:t>ii</w:t>
      </w:r>
      <w:r w:rsidR="008650B4" w:rsidRPr="009A6586">
        <w:t xml:space="preserve"> = 1 and </w:t>
      </w:r>
      <w:r w:rsidR="00CE495C" w:rsidRPr="009A6586">
        <w:rPr>
          <w:position w:val="-18"/>
        </w:rPr>
        <w:object w:dxaOrig="2220" w:dyaOrig="620" w14:anchorId="371F61C1">
          <v:shape id="_x0000_i1074" type="#_x0000_t75" style="width:109.15pt;height:30.4pt" o:ole="">
            <v:imagedata r:id="rId101" o:title=""/>
          </v:shape>
          <o:OLEObject Type="Embed" ProgID="Equation.DSMT4" ShapeID="_x0000_i1074" DrawAspect="Content" ObjectID="_1753358227" r:id="rId102"/>
        </w:object>
      </w:r>
      <w:r w:rsidR="008650B4" w:rsidRPr="009A6586">
        <w:t>.</w:t>
      </w:r>
      <w:r w:rsidR="008650B4">
        <w:t xml:space="preserve"> </w:t>
      </w:r>
    </w:p>
    <w:p w14:paraId="4F3620E7" w14:textId="77777777" w:rsidR="00505131" w:rsidRPr="0006796E" w:rsidRDefault="0028501D" w:rsidP="0028501D">
      <w:pPr>
        <w:rPr>
          <w:b/>
          <w:u w:val="single"/>
        </w:rPr>
      </w:pPr>
      <w:r>
        <w:rPr>
          <w:b/>
          <w:u w:val="single"/>
        </w:rPr>
        <w:br w:type="page"/>
      </w:r>
      <w:r w:rsidR="00505131" w:rsidRPr="0006796E">
        <w:rPr>
          <w:b/>
          <w:u w:val="single"/>
        </w:rPr>
        <w:lastRenderedPageBreak/>
        <w:t xml:space="preserve">PCA </w:t>
      </w:r>
      <w:r w:rsidR="00505131">
        <w:rPr>
          <w:b/>
          <w:u w:val="single"/>
        </w:rPr>
        <w:t>implementation</w:t>
      </w:r>
    </w:p>
    <w:p w14:paraId="6A992F6F" w14:textId="77777777" w:rsidR="00505131" w:rsidRDefault="00505131" w:rsidP="00505131"/>
    <w:p w14:paraId="11BD9649" w14:textId="77777777" w:rsidR="00505131" w:rsidRDefault="00505131" w:rsidP="00505131">
      <w:pPr>
        <w:ind w:left="720"/>
      </w:pPr>
      <w:r>
        <w:t xml:space="preserve">The </w:t>
      </w:r>
      <w:r w:rsidRPr="00505131">
        <w:rPr>
          <w:rFonts w:ascii="Courier New" w:hAnsi="Courier New" w:cs="Courier New"/>
        </w:rPr>
        <w:t>princomp()</w:t>
      </w:r>
      <w:r>
        <w:t xml:space="preserve"> function performs many of the necessary calculations. </w:t>
      </w:r>
    </w:p>
    <w:p w14:paraId="313B23A5" w14:textId="77777777" w:rsidR="00505131" w:rsidRPr="00505131" w:rsidRDefault="00505131" w:rsidP="00505131"/>
    <w:p w14:paraId="44D34277" w14:textId="77777777" w:rsidR="004A3BC7" w:rsidRDefault="004A3BC7" w:rsidP="0086531E">
      <w:r>
        <w:rPr>
          <w:u w:val="single"/>
        </w:rPr>
        <w:t>Example</w:t>
      </w:r>
      <w:r>
        <w:t>: Cereal data (cereal_</w:t>
      </w:r>
      <w:r w:rsidR="00977974">
        <w:t xml:space="preserve">PC.r, </w:t>
      </w:r>
      <w:r w:rsidR="000A3AD5">
        <w:t>cereal_data.xls</w:t>
      </w:r>
      <w:r>
        <w:t>)</w:t>
      </w:r>
    </w:p>
    <w:p w14:paraId="77A99AAE" w14:textId="77777777" w:rsidR="004A3BC7" w:rsidRDefault="004A3BC7">
      <w:pPr>
        <w:pStyle w:val="BodyTextIndent"/>
        <w:ind w:left="0"/>
      </w:pPr>
    </w:p>
    <w:p w14:paraId="40A0020B" w14:textId="77777777" w:rsidR="004A3BC7" w:rsidRDefault="000A3AD5">
      <w:pPr>
        <w:pStyle w:val="BodyTextIndent"/>
      </w:pPr>
      <w:r>
        <w:t>Because</w:t>
      </w:r>
      <w:r w:rsidR="004A3BC7">
        <w:t xml:space="preserve"> the cereal data has only 3 variables of interest (sugar, fat, and sodium), a PCA probably would not be of interest. However, </w:t>
      </w:r>
      <w:r w:rsidR="00D51783">
        <w:t>because</w:t>
      </w:r>
      <w:r w:rsidR="004A3BC7">
        <w:t xml:space="preserve"> the number of variables is small, it is easier to use this da</w:t>
      </w:r>
      <w:r>
        <w:t>ta to demonstrate the methods.</w:t>
      </w:r>
    </w:p>
    <w:p w14:paraId="557B2B26" w14:textId="77777777" w:rsidR="000A3AD5" w:rsidRDefault="000A3AD5">
      <w:pPr>
        <w:pStyle w:val="BodyTextIndent"/>
      </w:pPr>
    </w:p>
    <w:p w14:paraId="713331C2" w14:textId="77777777" w:rsidR="000A3AD5" w:rsidRDefault="000A3AD5">
      <w:pPr>
        <w:pStyle w:val="BodyTextIndent"/>
      </w:pPr>
      <w:r>
        <w:t xml:space="preserve">How well do you think PCA will work for this data given the estimated correlation matrix? </w:t>
      </w:r>
    </w:p>
    <w:p w14:paraId="5408E154" w14:textId="77777777" w:rsidR="000A3AD5" w:rsidRDefault="000A3AD5">
      <w:pPr>
        <w:pStyle w:val="BodyTextIndent"/>
      </w:pPr>
    </w:p>
    <w:p w14:paraId="73B9251C" w14:textId="77777777" w:rsidR="000A3AD5" w:rsidRDefault="000A3AD5" w:rsidP="000A3AD5">
      <w:pPr>
        <w:pStyle w:val="R-14"/>
      </w:pPr>
      <w:r>
        <w:t>&gt; cor(cereal[,8:10])</w:t>
      </w:r>
    </w:p>
    <w:p w14:paraId="20D19BF5" w14:textId="77777777" w:rsidR="000A3AD5" w:rsidRDefault="000A3AD5" w:rsidP="000A3AD5">
      <w:pPr>
        <w:pStyle w:val="R-14"/>
      </w:pPr>
      <w:r>
        <w:t xml:space="preserve">            sugar        fat     sodium</w:t>
      </w:r>
    </w:p>
    <w:p w14:paraId="2458D85A" w14:textId="77777777" w:rsidR="000A3AD5" w:rsidRDefault="000A3AD5" w:rsidP="000A3AD5">
      <w:pPr>
        <w:pStyle w:val="R-14"/>
      </w:pPr>
      <w:r>
        <w:t>sugar   1.0000000  0.2397225 -0.1635699</w:t>
      </w:r>
    </w:p>
    <w:p w14:paraId="7F70C012" w14:textId="77777777" w:rsidR="000A3AD5" w:rsidRDefault="000A3AD5" w:rsidP="000A3AD5">
      <w:pPr>
        <w:pStyle w:val="R-14"/>
      </w:pPr>
      <w:r>
        <w:t>fat     0.2397225  1.0000000 -0.0661432</w:t>
      </w:r>
    </w:p>
    <w:p w14:paraId="23856867" w14:textId="77777777" w:rsidR="000A3AD5" w:rsidRDefault="000A3AD5" w:rsidP="000A3AD5">
      <w:pPr>
        <w:pStyle w:val="R-14"/>
      </w:pPr>
      <w:r>
        <w:t>sodium -0.1635699 -0.0661432  1.0000000</w:t>
      </w:r>
    </w:p>
    <w:p w14:paraId="5003069E" w14:textId="77777777" w:rsidR="000A3AD5" w:rsidRDefault="000A3AD5">
      <w:pPr>
        <w:pStyle w:val="BodyTextIndent"/>
      </w:pPr>
    </w:p>
    <w:p w14:paraId="1F21B504" w14:textId="77777777" w:rsidR="004A3BC7" w:rsidRDefault="005141B0" w:rsidP="005141B0">
      <w:pPr>
        <w:ind w:left="720"/>
      </w:pPr>
      <w:r>
        <w:t xml:space="preserve">Because sodium is measured on a different scale than fat and sugar content, using the correlation matrix in the PCA would be better than using the covariance matrix. </w:t>
      </w:r>
    </w:p>
    <w:p w14:paraId="6383483D" w14:textId="77777777" w:rsidR="005E0FC3" w:rsidRDefault="005E0FC3" w:rsidP="005141B0">
      <w:pPr>
        <w:ind w:left="720"/>
      </w:pPr>
    </w:p>
    <w:p w14:paraId="7EC27F98" w14:textId="278F5C71" w:rsidR="005E0FC3" w:rsidRDefault="005E0FC3" w:rsidP="005E0FC3">
      <w:pPr>
        <w:ind w:left="1440"/>
      </w:pPr>
      <w:r w:rsidRPr="005E0FC3">
        <w:t xml:space="preserve">One could transform sodium from mg to grams and then take sodium/serving size. This would put sugar, fat, and sodium in the same numerical scale. However, given the drastic numerical differences between the sodium and the other variables, I think </w:t>
      </w:r>
      <w:r w:rsidRPr="005E0FC3">
        <w:lastRenderedPageBreak/>
        <w:t>using the correlation matrix would still be a much better choice.</w:t>
      </w:r>
    </w:p>
    <w:p w14:paraId="6B2A1738" w14:textId="77777777" w:rsidR="00D51783" w:rsidRDefault="00D51783" w:rsidP="000A3AD5">
      <w:pPr>
        <w:ind w:left="720"/>
      </w:pPr>
    </w:p>
    <w:p w14:paraId="48C9A519" w14:textId="77777777" w:rsidR="00F07997" w:rsidRDefault="00F07997" w:rsidP="000A3AD5">
      <w:pPr>
        <w:ind w:left="720"/>
      </w:pPr>
      <w:r>
        <w:t xml:space="preserve">Below is my R code and output: </w:t>
      </w:r>
    </w:p>
    <w:p w14:paraId="7ACF7D54" w14:textId="77777777" w:rsidR="00F07997" w:rsidRDefault="00F07997" w:rsidP="000A3AD5">
      <w:pPr>
        <w:ind w:left="720"/>
      </w:pPr>
    </w:p>
    <w:p w14:paraId="207995B1" w14:textId="6A92E14C" w:rsidR="00F07997" w:rsidRDefault="00F07997" w:rsidP="00F07997">
      <w:pPr>
        <w:pStyle w:val="R-14"/>
      </w:pPr>
      <w:r>
        <w:t>&gt; pca.save</w:t>
      </w:r>
      <w:r w:rsidR="00E80785">
        <w:t xml:space="preserve"> &lt;- </w:t>
      </w:r>
      <w:r>
        <w:t>princomp(formula = ~ sugar + fat + sodium, data = cereal, cor = TRUE, scores = TRUE)</w:t>
      </w:r>
    </w:p>
    <w:p w14:paraId="73706AE2" w14:textId="77777777" w:rsidR="00F07997" w:rsidRDefault="00F07997" w:rsidP="00F07997">
      <w:pPr>
        <w:pStyle w:val="R-14"/>
      </w:pPr>
      <w:r>
        <w:t>&gt; pca.save</w:t>
      </w:r>
    </w:p>
    <w:p w14:paraId="3AC15A29" w14:textId="77777777" w:rsidR="00F07997" w:rsidRDefault="00F07997" w:rsidP="00F07997">
      <w:pPr>
        <w:pStyle w:val="R-14"/>
      </w:pPr>
      <w:r>
        <w:t>Call:</w:t>
      </w:r>
    </w:p>
    <w:p w14:paraId="26ACACB0" w14:textId="77777777" w:rsidR="00F07997" w:rsidRDefault="00F07997" w:rsidP="00F07997">
      <w:pPr>
        <w:pStyle w:val="R-14"/>
      </w:pPr>
      <w:r>
        <w:t>princomp(formula = ~sugar + fat + sodium, data = cereal, cor = TRUE, scores = TRUE)</w:t>
      </w:r>
    </w:p>
    <w:p w14:paraId="4969B4F4" w14:textId="77777777" w:rsidR="00F07997" w:rsidRDefault="00F07997" w:rsidP="00F07997">
      <w:pPr>
        <w:pStyle w:val="R-14"/>
      </w:pPr>
    </w:p>
    <w:p w14:paraId="774FC662" w14:textId="77777777" w:rsidR="00F07997" w:rsidRDefault="00F07997" w:rsidP="00F07997">
      <w:pPr>
        <w:pStyle w:val="R-14"/>
      </w:pPr>
      <w:r>
        <w:t>Standard deviations:</w:t>
      </w:r>
    </w:p>
    <w:p w14:paraId="4A7AA453" w14:textId="77777777" w:rsidR="00F07997" w:rsidRDefault="00F07997" w:rsidP="00F07997">
      <w:pPr>
        <w:pStyle w:val="R-14"/>
      </w:pPr>
      <w:r>
        <w:t xml:space="preserve">   Comp.1    Comp.2    Comp.3 </w:t>
      </w:r>
    </w:p>
    <w:p w14:paraId="5DFECE68" w14:textId="77777777" w:rsidR="00F07997" w:rsidRDefault="00F07997" w:rsidP="00F07997">
      <w:pPr>
        <w:pStyle w:val="R-14"/>
      </w:pPr>
      <w:r>
        <w:t xml:space="preserve">1.1504216 0.9689554 0.8588687 </w:t>
      </w:r>
    </w:p>
    <w:p w14:paraId="134145D9" w14:textId="77777777" w:rsidR="00F07997" w:rsidRDefault="00F07997" w:rsidP="00F07997">
      <w:pPr>
        <w:pStyle w:val="R-14"/>
      </w:pPr>
    </w:p>
    <w:p w14:paraId="4A21560C" w14:textId="77777777" w:rsidR="00F07997" w:rsidRDefault="00F07997" w:rsidP="00F07997">
      <w:pPr>
        <w:pStyle w:val="R-14"/>
      </w:pPr>
      <w:r>
        <w:t xml:space="preserve"> 3  variables and  40 observations.</w:t>
      </w:r>
    </w:p>
    <w:p w14:paraId="7BEED762" w14:textId="77777777" w:rsidR="00F07997" w:rsidRDefault="00F07997" w:rsidP="00F07997">
      <w:pPr>
        <w:pStyle w:val="R-14"/>
      </w:pPr>
      <w:r>
        <w:t xml:space="preserve">   </w:t>
      </w:r>
    </w:p>
    <w:p w14:paraId="14C9C051" w14:textId="77777777" w:rsidR="007533C9" w:rsidRDefault="007533C9" w:rsidP="007533C9">
      <w:pPr>
        <w:ind w:left="720"/>
      </w:pPr>
      <w:r>
        <w:t>There is not much information given by simply printing the object. Next, I examine exactly what information is available inside the object and what method functions are available to summarize this information.</w:t>
      </w:r>
    </w:p>
    <w:p w14:paraId="1AE3A4B1" w14:textId="77777777" w:rsidR="007533C9" w:rsidRDefault="007533C9" w:rsidP="00F07997">
      <w:pPr>
        <w:pStyle w:val="R-14"/>
      </w:pPr>
    </w:p>
    <w:p w14:paraId="2A31D5CC" w14:textId="77777777" w:rsidR="00F07997" w:rsidRDefault="00697E36" w:rsidP="005E0FC3">
      <w:pPr>
        <w:pStyle w:val="R-14"/>
      </w:pPr>
      <w:r>
        <w:t xml:space="preserve">&gt; </w:t>
      </w:r>
      <w:r w:rsidR="00F07997">
        <w:t>names(pca.save) #What's inside pca.save?</w:t>
      </w:r>
    </w:p>
    <w:p w14:paraId="54E3AF20" w14:textId="77777777" w:rsidR="007533C9" w:rsidRDefault="00F07997" w:rsidP="005E0FC3">
      <w:pPr>
        <w:pStyle w:val="R-14"/>
      </w:pPr>
      <w:r>
        <w:t xml:space="preserve">[1] "sdev"     "loadings" "center"   "scale"    "n.obs"    </w:t>
      </w:r>
    </w:p>
    <w:p w14:paraId="3DC24B6C" w14:textId="70CBD6AC" w:rsidR="00F07997" w:rsidRDefault="005E0FC3" w:rsidP="005E0FC3">
      <w:pPr>
        <w:pStyle w:val="R-14"/>
      </w:pPr>
      <w:r>
        <w:t>[6]</w:t>
      </w:r>
      <w:r w:rsidR="007533C9">
        <w:t xml:space="preserve"> </w:t>
      </w:r>
      <w:r w:rsidR="00F07997">
        <w:t xml:space="preserve">"scores"   "call"    </w:t>
      </w:r>
    </w:p>
    <w:p w14:paraId="61D43E2E" w14:textId="77777777" w:rsidR="00F07997" w:rsidRDefault="00F07997" w:rsidP="005E0FC3">
      <w:pPr>
        <w:pStyle w:val="R-14"/>
      </w:pPr>
      <w:r>
        <w:t>&gt; class(pca.save) #Class of pca.save</w:t>
      </w:r>
    </w:p>
    <w:p w14:paraId="266263A6" w14:textId="77777777" w:rsidR="00F07997" w:rsidRDefault="00F07997" w:rsidP="005E0FC3">
      <w:pPr>
        <w:pStyle w:val="R-14"/>
      </w:pPr>
      <w:r>
        <w:t>[1] "princomp"</w:t>
      </w:r>
    </w:p>
    <w:p w14:paraId="2795913A" w14:textId="77777777" w:rsidR="00F07997" w:rsidRDefault="00F07997" w:rsidP="005E0FC3">
      <w:pPr>
        <w:pStyle w:val="R-14"/>
      </w:pPr>
      <w:r>
        <w:t xml:space="preserve"> </w:t>
      </w:r>
    </w:p>
    <w:p w14:paraId="2FF12135" w14:textId="77777777" w:rsidR="00F07997" w:rsidRDefault="00F07997" w:rsidP="005E0FC3">
      <w:pPr>
        <w:pStyle w:val="R-14"/>
      </w:pPr>
      <w:r>
        <w:t>&gt; #Method functions for objects of class princomp</w:t>
      </w:r>
    </w:p>
    <w:p w14:paraId="5093BE80" w14:textId="77777777" w:rsidR="00F07997" w:rsidRDefault="00F07997" w:rsidP="005E0FC3">
      <w:pPr>
        <w:pStyle w:val="R-14"/>
      </w:pPr>
      <w:r>
        <w:t>&gt; methods(class = princomp)</w:t>
      </w:r>
    </w:p>
    <w:p w14:paraId="5F989591" w14:textId="77777777" w:rsidR="005E0FC3" w:rsidRPr="005E0FC3" w:rsidRDefault="005E0FC3" w:rsidP="005E0FC3">
      <w:pPr>
        <w:pStyle w:val="R-14"/>
      </w:pPr>
      <w:r w:rsidRPr="005E0FC3">
        <w:t>[1] biplot  plot    predict print   summary</w:t>
      </w:r>
    </w:p>
    <w:p w14:paraId="26ECFED2" w14:textId="7BAEC8EB" w:rsidR="00D51783" w:rsidRDefault="005E0FC3" w:rsidP="005E0FC3">
      <w:pPr>
        <w:pStyle w:val="R-14"/>
      </w:pPr>
      <w:r w:rsidRPr="005E0FC3">
        <w:t>see '?methods' for accessing help and source code</w:t>
      </w:r>
    </w:p>
    <w:p w14:paraId="1F9C8C78" w14:textId="77777777" w:rsidR="005E0FC3" w:rsidRDefault="005E0FC3" w:rsidP="005E0FC3">
      <w:pPr>
        <w:pStyle w:val="R-14"/>
      </w:pPr>
    </w:p>
    <w:p w14:paraId="6CF88937" w14:textId="77777777" w:rsidR="004A3BC7" w:rsidRDefault="002A2057" w:rsidP="002A2057">
      <w:pPr>
        <w:ind w:left="720"/>
      </w:pPr>
      <w:r>
        <w:t xml:space="preserve">Below is the output from using the </w:t>
      </w:r>
      <w:r w:rsidRPr="002A2057">
        <w:rPr>
          <w:rFonts w:ascii="Courier New" w:hAnsi="Courier New" w:cs="Courier New"/>
        </w:rPr>
        <w:t>summary()</w:t>
      </w:r>
      <w:r>
        <w:t xml:space="preserve"> function: </w:t>
      </w:r>
    </w:p>
    <w:p w14:paraId="15B4F566" w14:textId="77777777" w:rsidR="007533C9" w:rsidRDefault="007533C9" w:rsidP="002A2057"/>
    <w:p w14:paraId="5A370B9E" w14:textId="77777777" w:rsidR="00D56CF1" w:rsidRDefault="00D56CF1" w:rsidP="00D56CF1">
      <w:pPr>
        <w:pStyle w:val="R-14"/>
      </w:pPr>
      <w:r>
        <w:t>&gt; summary(pca.save, loadings = TRUE, cutoff = 0.0)</w:t>
      </w:r>
    </w:p>
    <w:p w14:paraId="0CC583C5" w14:textId="77777777" w:rsidR="00D56CF1" w:rsidRDefault="00D56CF1" w:rsidP="00D56CF1">
      <w:pPr>
        <w:pStyle w:val="R-14"/>
      </w:pPr>
      <w:r>
        <w:t>Importance of components:</w:t>
      </w:r>
    </w:p>
    <w:p w14:paraId="105CC81A" w14:textId="77777777" w:rsidR="00D56CF1" w:rsidRDefault="00D56CF1" w:rsidP="00D56CF1">
      <w:pPr>
        <w:pStyle w:val="R-14"/>
      </w:pPr>
      <w:r>
        <w:lastRenderedPageBreak/>
        <w:t xml:space="preserve">                          Comp.1    Comp.2    Comp.3</w:t>
      </w:r>
    </w:p>
    <w:p w14:paraId="52755560" w14:textId="77777777" w:rsidR="00D56CF1" w:rsidRDefault="00D56CF1" w:rsidP="00D56CF1">
      <w:pPr>
        <w:pStyle w:val="R-14"/>
      </w:pPr>
      <w:r>
        <w:t>Standard deviation     1.1504216 0.9689554 0.8588687</w:t>
      </w:r>
    </w:p>
    <w:p w14:paraId="7A592C19" w14:textId="77777777" w:rsidR="00D56CF1" w:rsidRDefault="00D56CF1" w:rsidP="00D56CF1">
      <w:pPr>
        <w:pStyle w:val="R-14"/>
      </w:pPr>
      <w:r>
        <w:t>Proportion of Variance 0.4411567 0.3129582 0.2458851</w:t>
      </w:r>
    </w:p>
    <w:p w14:paraId="49FDAE52" w14:textId="77777777" w:rsidR="00D56CF1" w:rsidRDefault="00D56CF1" w:rsidP="00D56CF1">
      <w:pPr>
        <w:pStyle w:val="R-14"/>
      </w:pPr>
      <w:r>
        <w:t>Cumulative Proportion  0.4411567 0.7541149 1.0000000</w:t>
      </w:r>
    </w:p>
    <w:p w14:paraId="241567B7" w14:textId="77777777" w:rsidR="00D56CF1" w:rsidRDefault="00D56CF1" w:rsidP="00D56CF1">
      <w:pPr>
        <w:pStyle w:val="R-14"/>
      </w:pPr>
    </w:p>
    <w:p w14:paraId="6438AED8" w14:textId="77777777" w:rsidR="00D56CF1" w:rsidRDefault="00D56CF1" w:rsidP="00D56CF1">
      <w:pPr>
        <w:pStyle w:val="R-14"/>
      </w:pPr>
      <w:r>
        <w:t>Loadings:</w:t>
      </w:r>
    </w:p>
    <w:p w14:paraId="6D988CBA" w14:textId="77777777" w:rsidR="00D56CF1" w:rsidRDefault="00D56CF1" w:rsidP="00D56CF1">
      <w:pPr>
        <w:pStyle w:val="R-14"/>
      </w:pPr>
      <w:r>
        <w:t xml:space="preserve">       Comp.1 Comp.2 Comp.3</w:t>
      </w:r>
    </w:p>
    <w:p w14:paraId="00181BC2" w14:textId="77777777" w:rsidR="005E0FC3" w:rsidRPr="005E0FC3" w:rsidRDefault="005E0FC3" w:rsidP="005E0FC3">
      <w:pPr>
        <w:pStyle w:val="BodyTextIndent"/>
        <w:rPr>
          <w:rFonts w:ascii="Courier New" w:hAnsi="Courier New" w:cs="Times New Roman"/>
          <w:sz w:val="28"/>
          <w:szCs w:val="24"/>
        </w:rPr>
      </w:pPr>
      <w:r w:rsidRPr="005E0FC3">
        <w:rPr>
          <w:rFonts w:ascii="Courier New" w:hAnsi="Courier New" w:cs="Times New Roman"/>
          <w:sz w:val="28"/>
          <w:szCs w:val="24"/>
        </w:rPr>
        <w:t>sugar   0.667  0.091  0.739</w:t>
      </w:r>
    </w:p>
    <w:p w14:paraId="37ED9135" w14:textId="77777777" w:rsidR="005E0FC3" w:rsidRPr="005E0FC3" w:rsidRDefault="005E0FC3" w:rsidP="005E0FC3">
      <w:pPr>
        <w:pStyle w:val="BodyTextIndent"/>
        <w:rPr>
          <w:rFonts w:ascii="Courier New" w:hAnsi="Courier New" w:cs="Times New Roman"/>
          <w:sz w:val="28"/>
          <w:szCs w:val="24"/>
        </w:rPr>
      </w:pPr>
      <w:r w:rsidRPr="005E0FC3">
        <w:rPr>
          <w:rFonts w:ascii="Courier New" w:hAnsi="Courier New" w:cs="Times New Roman"/>
          <w:sz w:val="28"/>
          <w:szCs w:val="24"/>
        </w:rPr>
        <w:t>fat     0.588  0.545 -0.597</w:t>
      </w:r>
    </w:p>
    <w:p w14:paraId="4A9DB601" w14:textId="2FE86CC8" w:rsidR="00D56CF1" w:rsidRDefault="005E0FC3" w:rsidP="005E0FC3">
      <w:pPr>
        <w:pStyle w:val="BodyTextIndent"/>
        <w:rPr>
          <w:rFonts w:ascii="Courier New" w:hAnsi="Courier New" w:cs="Times New Roman"/>
          <w:sz w:val="28"/>
          <w:szCs w:val="24"/>
        </w:rPr>
      </w:pPr>
      <w:r w:rsidRPr="005E0FC3">
        <w:rPr>
          <w:rFonts w:ascii="Courier New" w:hAnsi="Courier New" w:cs="Times New Roman"/>
          <w:sz w:val="28"/>
          <w:szCs w:val="24"/>
        </w:rPr>
        <w:t>sodium -0.458  0.833  0.310</w:t>
      </w:r>
    </w:p>
    <w:p w14:paraId="1CAC2F86" w14:textId="77777777" w:rsidR="005E0FC3" w:rsidRDefault="005E0FC3" w:rsidP="005E0FC3">
      <w:pPr>
        <w:pStyle w:val="BodyTextIndent"/>
      </w:pPr>
    </w:p>
    <w:p w14:paraId="1F5C3429" w14:textId="77777777" w:rsidR="00796647" w:rsidRDefault="00796647" w:rsidP="00796647">
      <w:pPr>
        <w:pStyle w:val="R-14"/>
      </w:pPr>
      <w:r>
        <w:t>&gt; eigen(cor(cereal[,8:10]))</w:t>
      </w:r>
    </w:p>
    <w:p w14:paraId="2F49BCAC" w14:textId="77777777" w:rsidR="00796647" w:rsidRDefault="00796647" w:rsidP="00796647">
      <w:pPr>
        <w:pStyle w:val="R-14"/>
      </w:pPr>
      <w:r>
        <w:t>$values</w:t>
      </w:r>
    </w:p>
    <w:p w14:paraId="3AD7D9AB" w14:textId="77777777" w:rsidR="00796647" w:rsidRDefault="00796647" w:rsidP="00796647">
      <w:pPr>
        <w:pStyle w:val="R-14"/>
      </w:pPr>
      <w:r>
        <w:t>[1] 1.3234700 0.9388747 0.7376554</w:t>
      </w:r>
    </w:p>
    <w:p w14:paraId="05C63E08" w14:textId="77777777" w:rsidR="00796647" w:rsidRDefault="00796647" w:rsidP="00796647">
      <w:pPr>
        <w:pStyle w:val="R-14"/>
      </w:pPr>
    </w:p>
    <w:p w14:paraId="21466245" w14:textId="77777777" w:rsidR="00796647" w:rsidRDefault="00796647" w:rsidP="00796647">
      <w:pPr>
        <w:pStyle w:val="R-14"/>
      </w:pPr>
      <w:r>
        <w:t>$vectors</w:t>
      </w:r>
    </w:p>
    <w:p w14:paraId="2434AEBC" w14:textId="77777777" w:rsidR="00796647" w:rsidRDefault="00796647" w:rsidP="00796647">
      <w:pPr>
        <w:pStyle w:val="R-14"/>
      </w:pPr>
      <w:r>
        <w:t xml:space="preserve">           [,1]       [,2]       [,3]</w:t>
      </w:r>
    </w:p>
    <w:p w14:paraId="14202895" w14:textId="77777777" w:rsidR="00796647" w:rsidRDefault="00796647" w:rsidP="00796647">
      <w:pPr>
        <w:pStyle w:val="R-14"/>
      </w:pPr>
      <w:r>
        <w:t>[1,] -0.6670789 0.09084126  0.7394279</w:t>
      </w:r>
    </w:p>
    <w:p w14:paraId="30C19E24" w14:textId="77777777" w:rsidR="00796647" w:rsidRDefault="00796647" w:rsidP="00796647">
      <w:pPr>
        <w:pStyle w:val="R-14"/>
      </w:pPr>
      <w:r>
        <w:t>[2,] -0.5879285 0.54538679 -0.5974055</w:t>
      </w:r>
    </w:p>
    <w:p w14:paraId="0EDCA5E5" w14:textId="77777777" w:rsidR="00796647" w:rsidRDefault="00796647" w:rsidP="00796647">
      <w:pPr>
        <w:pStyle w:val="R-14"/>
      </w:pPr>
      <w:r>
        <w:t>[3,]  0.4575433 0.83324733  0.3104079</w:t>
      </w:r>
    </w:p>
    <w:p w14:paraId="41D4FB5D" w14:textId="77777777" w:rsidR="00796647" w:rsidRDefault="00796647" w:rsidP="00796647">
      <w:pPr>
        <w:pStyle w:val="BodyTextIndent"/>
      </w:pPr>
    </w:p>
    <w:p w14:paraId="22BBE8F7" w14:textId="77777777" w:rsidR="00796647" w:rsidRDefault="00796647">
      <w:pPr>
        <w:ind w:left="720"/>
      </w:pPr>
      <w:r w:rsidRPr="00796647">
        <w:rPr>
          <w:u w:val="single"/>
        </w:rPr>
        <w:t>Comments</w:t>
      </w:r>
      <w:r>
        <w:t>:</w:t>
      </w:r>
    </w:p>
    <w:p w14:paraId="1DE51ED4" w14:textId="77777777" w:rsidR="004A3BC7" w:rsidRDefault="00796647" w:rsidP="00796647">
      <w:pPr>
        <w:pStyle w:val="ListParagraph"/>
        <w:numPr>
          <w:ilvl w:val="0"/>
          <w:numId w:val="20"/>
        </w:numPr>
      </w:pPr>
      <w:r>
        <w:t xml:space="preserve">The </w:t>
      </w:r>
      <w:r w:rsidR="00934CF2">
        <w:t xml:space="preserve">“Standard deviation” row in the </w:t>
      </w:r>
      <w:r>
        <w:t>“</w:t>
      </w:r>
      <w:r w:rsidR="00934CF2">
        <w:t>I</w:t>
      </w:r>
      <w:r>
        <w:t xml:space="preserve">mportance of components” </w:t>
      </w:r>
      <w:r w:rsidR="00934CF2">
        <w:t>table</w:t>
      </w:r>
      <w:r>
        <w:t xml:space="preserve"> gives the standard deviation of each principal component </w:t>
      </w:r>
      <w:r w:rsidRPr="00796647">
        <w:rPr>
          <w:position w:val="-18"/>
        </w:rPr>
        <w:object w:dxaOrig="740" w:dyaOrig="700" w14:anchorId="49F5FB02">
          <v:shape id="_x0000_i1075" type="#_x0000_t75" style="width:37.15pt;height:34.9pt" o:ole="">
            <v:imagedata r:id="rId103" o:title=""/>
          </v:shape>
          <o:OLEObject Type="Embed" ProgID="Equation.DSMT4" ShapeID="_x0000_i1075" DrawAspect="Content" ObjectID="_1753358228" r:id="rId104"/>
        </w:object>
      </w:r>
      <w:r>
        <w:t xml:space="preserve"> in the first row. Therefore, we have </w:t>
      </w:r>
      <w:r w:rsidRPr="00796647">
        <w:rPr>
          <w:position w:val="-10"/>
        </w:rPr>
        <w:object w:dxaOrig="2960" w:dyaOrig="540" w14:anchorId="7CAB6A05">
          <v:shape id="_x0000_i1076" type="#_x0000_t75" style="width:148.5pt;height:27pt" o:ole="">
            <v:imagedata r:id="rId105" o:title=""/>
          </v:shape>
          <o:OLEObject Type="Embed" ProgID="Equation.DSMT4" ShapeID="_x0000_i1076" DrawAspect="Content" ObjectID="_1753358229" r:id="rId106"/>
        </w:object>
      </w:r>
      <w:r>
        <w:t>,</w:t>
      </w:r>
      <w:r w:rsidR="005C5A50">
        <w:t xml:space="preserve"> </w:t>
      </w:r>
      <w:r w:rsidR="00934CF2" w:rsidRPr="00796647">
        <w:rPr>
          <w:position w:val="-10"/>
        </w:rPr>
        <w:object w:dxaOrig="3040" w:dyaOrig="540" w14:anchorId="570F2A0A">
          <v:shape id="_x0000_i1077" type="#_x0000_t75" style="width:151.9pt;height:27pt" o:ole="">
            <v:imagedata r:id="rId107" o:title=""/>
          </v:shape>
          <o:OLEObject Type="Embed" ProgID="Equation.DSMT4" ShapeID="_x0000_i1077" DrawAspect="Content" ObjectID="_1753358230" r:id="rId108"/>
        </w:object>
      </w:r>
      <w:r w:rsidR="00934CF2">
        <w:t xml:space="preserve">, and </w:t>
      </w:r>
      <w:r w:rsidR="00934CF2" w:rsidRPr="00796647">
        <w:rPr>
          <w:position w:val="-10"/>
        </w:rPr>
        <w:object w:dxaOrig="3040" w:dyaOrig="540" w14:anchorId="7BCCB4F2">
          <v:shape id="_x0000_i1078" type="#_x0000_t75" style="width:151.9pt;height:27pt" o:ole="">
            <v:imagedata r:id="rId109" o:title=""/>
          </v:shape>
          <o:OLEObject Type="Embed" ProgID="Equation.DSMT4" ShapeID="_x0000_i1078" DrawAspect="Content" ObjectID="_1753358231" r:id="rId110"/>
        </w:object>
      </w:r>
      <w:r w:rsidR="00934CF2">
        <w:t>.</w:t>
      </w:r>
    </w:p>
    <w:p w14:paraId="79DC6F59" w14:textId="77777777" w:rsidR="00934CF2" w:rsidRDefault="00934CF2" w:rsidP="00934CF2">
      <w:pPr>
        <w:numPr>
          <w:ilvl w:val="0"/>
          <w:numId w:val="20"/>
        </w:numPr>
      </w:pPr>
      <w:r>
        <w:t xml:space="preserve">The “Proportion of Variance” row in the “Importance of components” table gives </w:t>
      </w:r>
      <w:r w:rsidRPr="009E0284">
        <w:rPr>
          <w:position w:val="-14"/>
        </w:rPr>
        <w:object w:dxaOrig="380" w:dyaOrig="580" w14:anchorId="774696A8">
          <v:shape id="_x0000_i1079" type="#_x0000_t75" style="width:19.15pt;height:28.15pt" o:ole="">
            <v:imagedata r:id="rId111" o:title=""/>
          </v:shape>
          <o:OLEObject Type="Embed" ProgID="Equation.DSMT4" ShapeID="_x0000_i1079" DrawAspect="Content" ObjectID="_1753358232" r:id="rId112"/>
        </w:object>
      </w:r>
      <w:r>
        <w:t>/tr(</w:t>
      </w:r>
      <w:r>
        <w:rPr>
          <w:b/>
          <w:bCs/>
        </w:rPr>
        <w:t>R</w:t>
      </w:r>
      <w:r>
        <w:t xml:space="preserve">) = </w:t>
      </w:r>
      <w:r w:rsidRPr="009E0284">
        <w:rPr>
          <w:position w:val="-14"/>
        </w:rPr>
        <w:object w:dxaOrig="380" w:dyaOrig="580" w14:anchorId="6A0E96DA">
          <v:shape id="_x0000_i1080" type="#_x0000_t75" style="width:19.15pt;height:28.15pt" o:ole="">
            <v:imagedata r:id="rId111" o:title=""/>
          </v:shape>
          <o:OLEObject Type="Embed" ProgID="Equation.DSMT4" ShapeID="_x0000_i1080" DrawAspect="Content" ObjectID="_1753358233" r:id="rId113"/>
        </w:object>
      </w:r>
      <w:r>
        <w:t xml:space="preserve">/3. None of the eigenvalues have a large proportion. This indicates that the true dimension may be 3.  </w:t>
      </w:r>
    </w:p>
    <w:p w14:paraId="18A89C5A" w14:textId="77777777" w:rsidR="00934CF2" w:rsidRDefault="00934CF2" w:rsidP="00796647">
      <w:pPr>
        <w:pStyle w:val="ListParagraph"/>
        <w:numPr>
          <w:ilvl w:val="0"/>
          <w:numId w:val="20"/>
        </w:numPr>
      </w:pPr>
      <w:r>
        <w:t>The “Loadings” table gives the eigenvectors.</w:t>
      </w:r>
      <w:r w:rsidR="007A3805">
        <w:t xml:space="preserve"> The “loadings” name comes from the eigenvectors being the coefficients in the linear combination with the data. </w:t>
      </w:r>
    </w:p>
    <w:p w14:paraId="1782D548" w14:textId="52145E36" w:rsidR="00A83878" w:rsidRDefault="00A83878" w:rsidP="00A83878">
      <w:pPr>
        <w:numPr>
          <w:ilvl w:val="0"/>
          <w:numId w:val="20"/>
        </w:numPr>
      </w:pPr>
      <w:r>
        <w:lastRenderedPageBreak/>
        <w:t xml:space="preserve">The eigenvectors are orthogonal to each other.  For example, </w:t>
      </w:r>
      <w:r w:rsidRPr="00A75FB9">
        <w:rPr>
          <w:position w:val="-10"/>
        </w:rPr>
        <w:object w:dxaOrig="820" w:dyaOrig="600" w14:anchorId="4CBE11B8">
          <v:shape id="_x0000_i1081" type="#_x0000_t75" style="width:41.65pt;height:30.4pt" o:ole="">
            <v:imagedata r:id="rId114" o:title=""/>
          </v:shape>
          <o:OLEObject Type="Embed" ProgID="Equation.DSMT4" ShapeID="_x0000_i1081" DrawAspect="Content" ObjectID="_1753358234" r:id="rId115"/>
        </w:object>
      </w:r>
      <w:r>
        <w:t xml:space="preserve"> = 0.667</w:t>
      </w:r>
      <w:r>
        <w:sym w:font="Symbol" w:char="F02A"/>
      </w:r>
      <w:r w:rsidR="000C426F">
        <w:t>(-</w:t>
      </w:r>
      <w:r>
        <w:t>0.091</w:t>
      </w:r>
      <w:r w:rsidR="000C426F">
        <w:t>)</w:t>
      </w:r>
      <w:r>
        <w:t xml:space="preserve"> </w:t>
      </w:r>
      <w:r w:rsidR="000C426F">
        <w:t>+</w:t>
      </w:r>
      <w:r>
        <w:t xml:space="preserve"> 0.588</w:t>
      </w:r>
      <w:r>
        <w:sym w:font="Symbol" w:char="F02A"/>
      </w:r>
      <w:r>
        <w:t xml:space="preserve">0.545 </w:t>
      </w:r>
      <w:r w:rsidR="000C426F">
        <w:t>-</w:t>
      </w:r>
      <w:r>
        <w:t xml:space="preserve"> 0.458</w:t>
      </w:r>
      <w:r>
        <w:sym w:font="Symbol" w:char="F02A"/>
      </w:r>
      <w:r>
        <w:t>0.833 = 0.</w:t>
      </w:r>
    </w:p>
    <w:p w14:paraId="113CE18F" w14:textId="59F752AA" w:rsidR="00A83878" w:rsidRDefault="00A83878" w:rsidP="008C0248">
      <w:pPr>
        <w:numPr>
          <w:ilvl w:val="0"/>
          <w:numId w:val="20"/>
        </w:numPr>
      </w:pPr>
      <w:r>
        <w:t xml:space="preserve">The eigenvectors are normalized to have a length of 1.  For example, </w:t>
      </w:r>
      <w:r w:rsidR="000C426F" w:rsidRPr="000C426F">
        <w:rPr>
          <w:position w:val="-14"/>
        </w:rPr>
        <w:object w:dxaOrig="1400" w:dyaOrig="639" w14:anchorId="32BAA898">
          <v:shape id="_x0000_i1082" type="#_x0000_t75" style="width:70.9pt;height:31.5pt" o:ole="">
            <v:imagedata r:id="rId116" o:title=""/>
          </v:shape>
          <o:OLEObject Type="Embed" ProgID="Equation.DSMT4" ShapeID="_x0000_i1082" DrawAspect="Content" ObjectID="_1753358235" r:id="rId117"/>
        </w:object>
      </w:r>
      <w:r w:rsidR="00273730">
        <w:t xml:space="preserve"> </w:t>
      </w:r>
      <w:r>
        <w:t>=</w:t>
      </w:r>
      <w:r w:rsidR="00273730">
        <w:t xml:space="preserve"> </w:t>
      </w:r>
      <w:r w:rsidR="000C426F">
        <w:t>[</w:t>
      </w:r>
      <w:r>
        <w:t>0.667</w:t>
      </w:r>
      <w:r>
        <w:rPr>
          <w:vertAlign w:val="superscript"/>
        </w:rPr>
        <w:t>2</w:t>
      </w:r>
      <w:r w:rsidR="00273730">
        <w:t xml:space="preserve"> + 0.588</w:t>
      </w:r>
      <w:r w:rsidRPr="00273730">
        <w:rPr>
          <w:vertAlign w:val="superscript"/>
        </w:rPr>
        <w:t>2</w:t>
      </w:r>
      <w:r w:rsidR="00273730">
        <w:t xml:space="preserve"> + </w:t>
      </w:r>
      <w:r w:rsidR="000C426F">
        <w:t>(-</w:t>
      </w:r>
      <w:r w:rsidR="00273730">
        <w:t>0.458</w:t>
      </w:r>
      <w:r w:rsidR="000C426F">
        <w:t>)</w:t>
      </w:r>
      <w:r w:rsidRPr="00273730">
        <w:rPr>
          <w:vertAlign w:val="superscript"/>
        </w:rPr>
        <w:t>2</w:t>
      </w:r>
      <w:r w:rsidR="000C426F">
        <w:t>]</w:t>
      </w:r>
      <w:r w:rsidR="000C426F">
        <w:rPr>
          <w:vertAlign w:val="superscript"/>
        </w:rPr>
        <w:t>1/2</w:t>
      </w:r>
      <w:r w:rsidR="000C426F">
        <w:t xml:space="preserve"> </w:t>
      </w:r>
      <w:r>
        <w:t>= 1.</w:t>
      </w:r>
    </w:p>
    <w:p w14:paraId="674E47E6" w14:textId="451DE6B7" w:rsidR="000C426F" w:rsidRDefault="000C426F" w:rsidP="008C0248">
      <w:pPr>
        <w:numPr>
          <w:ilvl w:val="0"/>
          <w:numId w:val="20"/>
        </w:numPr>
      </w:pPr>
      <w:r>
        <w:t xml:space="preserve">Notice the eigenvectors given by </w:t>
      </w:r>
      <w:r w:rsidRPr="000C426F">
        <w:rPr>
          <w:rFonts w:ascii="Courier New" w:hAnsi="Courier New" w:cs="Courier New"/>
        </w:rPr>
        <w:t>eigen()</w:t>
      </w:r>
      <w:r>
        <w:t xml:space="preserve"> are multiplied by -1 in comparison to what </w:t>
      </w:r>
      <w:r w:rsidRPr="000C426F">
        <w:rPr>
          <w:rFonts w:ascii="Courier New" w:hAnsi="Courier New" w:cs="Courier New"/>
        </w:rPr>
        <w:t>princomp()</w:t>
      </w:r>
      <w:r>
        <w:t xml:space="preserve"> gives us. Why is this not of concern? </w:t>
      </w:r>
    </w:p>
    <w:p w14:paraId="67A5D97A" w14:textId="77777777" w:rsidR="003979F0" w:rsidRPr="006D75BB" w:rsidRDefault="002C1C49" w:rsidP="006D75BB">
      <w:pPr>
        <w:numPr>
          <w:ilvl w:val="0"/>
          <w:numId w:val="20"/>
        </w:numPr>
      </w:pPr>
      <w:r w:rsidRPr="006D75BB">
        <w:t>Scree plot</w:t>
      </w:r>
    </w:p>
    <w:p w14:paraId="609515CE" w14:textId="77777777" w:rsidR="002C1C49" w:rsidRDefault="002C1C49" w:rsidP="00891720">
      <w:pPr>
        <w:ind w:left="720"/>
      </w:pPr>
    </w:p>
    <w:p w14:paraId="52725CAC" w14:textId="77777777" w:rsidR="002C1C49" w:rsidRPr="000C426F" w:rsidRDefault="002C1C49" w:rsidP="000C426F">
      <w:pPr>
        <w:pStyle w:val="R-14"/>
      </w:pPr>
      <w:r w:rsidRPr="000C426F">
        <w:t xml:space="preserve">&gt; plot(pca.save, type = "lines", main = "Scree plot for </w:t>
      </w:r>
    </w:p>
    <w:p w14:paraId="085A0E5A" w14:textId="77777777" w:rsidR="002C1C49" w:rsidRPr="000C426F" w:rsidRDefault="002C1C49" w:rsidP="000C426F">
      <w:pPr>
        <w:pStyle w:val="R-14"/>
      </w:pPr>
      <w:r w:rsidRPr="000C426F">
        <w:t xml:space="preserve">    cereal data")</w:t>
      </w:r>
    </w:p>
    <w:p w14:paraId="01E53A56" w14:textId="77777777" w:rsidR="002C1C49" w:rsidRPr="000C426F" w:rsidRDefault="002C1C49" w:rsidP="000C426F">
      <w:pPr>
        <w:pStyle w:val="R-14"/>
      </w:pPr>
      <w:r w:rsidRPr="000C426F">
        <w:t xml:space="preserve">&gt; #screeplot(x = pca.save, type = "lines", main = "Scree </w:t>
      </w:r>
    </w:p>
    <w:p w14:paraId="51FBAC17" w14:textId="77777777" w:rsidR="002C1C49" w:rsidRPr="000C426F" w:rsidRDefault="002C1C49" w:rsidP="000C426F">
      <w:pPr>
        <w:pStyle w:val="R-14"/>
      </w:pPr>
      <w:r w:rsidRPr="000C426F">
        <w:t xml:space="preserve">     plot for cereal data")  #Same</w:t>
      </w:r>
    </w:p>
    <w:p w14:paraId="3F05C6B3" w14:textId="77777777" w:rsidR="002C1C49" w:rsidRDefault="002C1C49" w:rsidP="006D75BB">
      <w:pPr>
        <w:ind w:left="720"/>
        <w:jc w:val="center"/>
      </w:pPr>
      <w:r>
        <w:rPr>
          <w:noProof/>
        </w:rPr>
        <w:drawing>
          <wp:inline distT="0" distB="0" distL="0" distR="0" wp14:anchorId="3DE2A683" wp14:editId="3B1ABA85">
            <wp:extent cx="4015691" cy="40043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15863" cy="4004505"/>
                    </a:xfrm>
                    <a:prstGeom prst="rect">
                      <a:avLst/>
                    </a:prstGeom>
                    <a:noFill/>
                    <a:ln>
                      <a:noFill/>
                    </a:ln>
                  </pic:spPr>
                </pic:pic>
              </a:graphicData>
            </a:graphic>
          </wp:inline>
        </w:drawing>
      </w:r>
    </w:p>
    <w:p w14:paraId="5BA4916D" w14:textId="296839D8" w:rsidR="006D75BB" w:rsidRDefault="00512C1D" w:rsidP="007D10C7">
      <w:pPr>
        <w:ind w:left="1080"/>
      </w:pPr>
      <w:r>
        <w:lastRenderedPageBreak/>
        <w:t xml:space="preserve">Be careful with the y-axis scale here (does not start at 0). </w:t>
      </w:r>
      <w:r w:rsidR="006D75BB">
        <w:t xml:space="preserve">How many </w:t>
      </w:r>
      <w:r w:rsidR="00725E93">
        <w:t>PCs</w:t>
      </w:r>
      <w:r w:rsidR="006D75BB">
        <w:t xml:space="preserve"> should be used? </w:t>
      </w:r>
    </w:p>
    <w:p w14:paraId="536BD89D" w14:textId="631C2D53" w:rsidR="007D10C7" w:rsidRDefault="007D10C7" w:rsidP="007D10C7">
      <w:pPr>
        <w:numPr>
          <w:ilvl w:val="0"/>
          <w:numId w:val="20"/>
        </w:numPr>
      </w:pPr>
      <w:r>
        <w:t xml:space="preserve">Because the true dimension of the data set does not appear to be less than the original, interpretation of the PCs probably should not be done. If it was done, the first principal component is measuring the sugar and fat content vs. the sodium content. Provided it makes sense to a researcher, this may offer a useful interpretation of the data set.   </w:t>
      </w:r>
    </w:p>
    <w:p w14:paraId="6B61ECF4" w14:textId="77777777" w:rsidR="006D75BB" w:rsidRDefault="006D75BB" w:rsidP="002C1C49">
      <w:pPr>
        <w:ind w:left="720"/>
      </w:pPr>
    </w:p>
    <w:p w14:paraId="26CC3864" w14:textId="77777777" w:rsidR="003979F0" w:rsidRPr="003979F0" w:rsidRDefault="0067640D" w:rsidP="00891720">
      <w:pPr>
        <w:ind w:left="720"/>
        <w:rPr>
          <w:u w:val="single"/>
        </w:rPr>
      </w:pPr>
      <w:r>
        <w:rPr>
          <w:u w:val="single"/>
        </w:rPr>
        <w:t>PC</w:t>
      </w:r>
      <w:r w:rsidR="003979F0" w:rsidRPr="003979F0">
        <w:rPr>
          <w:u w:val="single"/>
        </w:rPr>
        <w:t xml:space="preserve"> scores</w:t>
      </w:r>
    </w:p>
    <w:p w14:paraId="039C0F9A" w14:textId="77777777" w:rsidR="003979F0" w:rsidRDefault="003979F0" w:rsidP="00891720">
      <w:pPr>
        <w:ind w:left="720"/>
      </w:pPr>
    </w:p>
    <w:p w14:paraId="150F2E10" w14:textId="77777777" w:rsidR="00891720" w:rsidRDefault="00891720" w:rsidP="00891720">
      <w:pPr>
        <w:ind w:left="720"/>
      </w:pPr>
      <w:r>
        <w:t xml:space="preserve">There are two ways to find the </w:t>
      </w:r>
      <w:r w:rsidR="0067640D">
        <w:t>PC</w:t>
      </w:r>
      <w:r>
        <w:t xml:space="preserve"> scores: </w:t>
      </w:r>
    </w:p>
    <w:p w14:paraId="0266C840" w14:textId="77777777" w:rsidR="00891720" w:rsidRDefault="00891720" w:rsidP="00891720">
      <w:pPr>
        <w:ind w:left="720"/>
      </w:pPr>
    </w:p>
    <w:p w14:paraId="3C1CE7B6" w14:textId="77777777" w:rsidR="00891720" w:rsidRDefault="00891720" w:rsidP="00891720">
      <w:pPr>
        <w:pStyle w:val="R-14"/>
      </w:pPr>
      <w:r>
        <w:t>&gt; head(pca.save$scores)</w:t>
      </w:r>
    </w:p>
    <w:p w14:paraId="3BF20E42" w14:textId="77777777" w:rsidR="00891720" w:rsidRDefault="00891720" w:rsidP="00891720">
      <w:pPr>
        <w:pStyle w:val="R-14"/>
      </w:pPr>
      <w:r>
        <w:t xml:space="preserve">      Comp.1     Comp.2     Comp.3</w:t>
      </w:r>
    </w:p>
    <w:p w14:paraId="72AF709B" w14:textId="77777777" w:rsidR="00512C1D" w:rsidRDefault="00512C1D" w:rsidP="00512C1D">
      <w:pPr>
        <w:pStyle w:val="R-14"/>
      </w:pPr>
      <w:r>
        <w:t>1 -0.4720895 -0.4438291  1.1006509</w:t>
      </w:r>
    </w:p>
    <w:p w14:paraId="4F7FE2B8" w14:textId="77777777" w:rsidR="00512C1D" w:rsidRDefault="00512C1D" w:rsidP="00512C1D">
      <w:pPr>
        <w:pStyle w:val="R-14"/>
      </w:pPr>
      <w:r>
        <w:t>2 -2.4347233  0.6042823  0.1259995</w:t>
      </w:r>
    </w:p>
    <w:p w14:paraId="782982C9" w14:textId="77777777" w:rsidR="00512C1D" w:rsidRDefault="00512C1D" w:rsidP="00512C1D">
      <w:pPr>
        <w:pStyle w:val="R-14"/>
      </w:pPr>
      <w:r>
        <w:t>3 -2.6363333  0.9714410  0.2627764</w:t>
      </w:r>
    </w:p>
    <w:p w14:paraId="6B8B3FF8" w14:textId="77777777" w:rsidR="00512C1D" w:rsidRDefault="00512C1D" w:rsidP="00512C1D">
      <w:pPr>
        <w:pStyle w:val="R-14"/>
      </w:pPr>
      <w:r>
        <w:t>4 -0.9630059  1.5396119 -1.3983921</w:t>
      </w:r>
    </w:p>
    <w:p w14:paraId="5821FD1C" w14:textId="77777777" w:rsidR="00512C1D" w:rsidRDefault="00512C1D" w:rsidP="00512C1D">
      <w:pPr>
        <w:pStyle w:val="R-14"/>
      </w:pPr>
      <w:r>
        <w:t>5  0.4141634  0.5861954  0.8723011</w:t>
      </w:r>
    </w:p>
    <w:p w14:paraId="0ACDAA53" w14:textId="2AF80A4B" w:rsidR="00891720" w:rsidRDefault="00512C1D" w:rsidP="00512C1D">
      <w:pPr>
        <w:pStyle w:val="R-14"/>
      </w:pPr>
      <w:r>
        <w:t>6 -0.4326371 -0.5360491  1.0552875</w:t>
      </w:r>
    </w:p>
    <w:p w14:paraId="54C19C2D" w14:textId="77777777" w:rsidR="00512C1D" w:rsidRDefault="00512C1D" w:rsidP="00512C1D">
      <w:pPr>
        <w:pStyle w:val="R-14"/>
      </w:pPr>
    </w:p>
    <w:p w14:paraId="0F0BDF6A" w14:textId="77777777" w:rsidR="00891720" w:rsidRDefault="00891720" w:rsidP="00891720">
      <w:pPr>
        <w:pStyle w:val="R-14"/>
      </w:pPr>
      <w:r>
        <w:t>&gt; head(predict(pca.save))</w:t>
      </w:r>
    </w:p>
    <w:p w14:paraId="55868DE5" w14:textId="77777777" w:rsidR="00891720" w:rsidRDefault="00891720" w:rsidP="00891720">
      <w:pPr>
        <w:pStyle w:val="R-14"/>
      </w:pPr>
      <w:r>
        <w:t xml:space="preserve">      Comp.1     Comp.2     Comp.3</w:t>
      </w:r>
    </w:p>
    <w:p w14:paraId="22F69279" w14:textId="77777777" w:rsidR="00512C1D" w:rsidRPr="00512C1D" w:rsidRDefault="00512C1D" w:rsidP="00512C1D">
      <w:pPr>
        <w:ind w:left="720"/>
        <w:rPr>
          <w:rFonts w:ascii="Courier New" w:hAnsi="Courier New" w:cs="Times New Roman"/>
          <w:sz w:val="28"/>
          <w:szCs w:val="24"/>
        </w:rPr>
      </w:pPr>
      <w:r w:rsidRPr="00512C1D">
        <w:rPr>
          <w:rFonts w:ascii="Courier New" w:hAnsi="Courier New" w:cs="Times New Roman"/>
          <w:sz w:val="28"/>
          <w:szCs w:val="24"/>
        </w:rPr>
        <w:t>1 -0.4720895 -0.4438291  1.1006509</w:t>
      </w:r>
    </w:p>
    <w:p w14:paraId="685E032C" w14:textId="77777777" w:rsidR="00512C1D" w:rsidRPr="00512C1D" w:rsidRDefault="00512C1D" w:rsidP="00512C1D">
      <w:pPr>
        <w:ind w:left="720"/>
        <w:rPr>
          <w:rFonts w:ascii="Courier New" w:hAnsi="Courier New" w:cs="Times New Roman"/>
          <w:sz w:val="28"/>
          <w:szCs w:val="24"/>
        </w:rPr>
      </w:pPr>
      <w:r w:rsidRPr="00512C1D">
        <w:rPr>
          <w:rFonts w:ascii="Courier New" w:hAnsi="Courier New" w:cs="Times New Roman"/>
          <w:sz w:val="28"/>
          <w:szCs w:val="24"/>
        </w:rPr>
        <w:t>2 -2.4347233  0.6042823  0.1259995</w:t>
      </w:r>
    </w:p>
    <w:p w14:paraId="79AC994E" w14:textId="77777777" w:rsidR="00512C1D" w:rsidRPr="00512C1D" w:rsidRDefault="00512C1D" w:rsidP="00512C1D">
      <w:pPr>
        <w:ind w:left="720"/>
        <w:rPr>
          <w:rFonts w:ascii="Courier New" w:hAnsi="Courier New" w:cs="Times New Roman"/>
          <w:sz w:val="28"/>
          <w:szCs w:val="24"/>
        </w:rPr>
      </w:pPr>
      <w:r w:rsidRPr="00512C1D">
        <w:rPr>
          <w:rFonts w:ascii="Courier New" w:hAnsi="Courier New" w:cs="Times New Roman"/>
          <w:sz w:val="28"/>
          <w:szCs w:val="24"/>
        </w:rPr>
        <w:t>3 -2.6363333  0.9714410  0.2627764</w:t>
      </w:r>
    </w:p>
    <w:p w14:paraId="6D823BDF" w14:textId="77777777" w:rsidR="00512C1D" w:rsidRPr="00512C1D" w:rsidRDefault="00512C1D" w:rsidP="00512C1D">
      <w:pPr>
        <w:ind w:left="720"/>
        <w:rPr>
          <w:rFonts w:ascii="Courier New" w:hAnsi="Courier New" w:cs="Times New Roman"/>
          <w:sz w:val="28"/>
          <w:szCs w:val="24"/>
        </w:rPr>
      </w:pPr>
      <w:r w:rsidRPr="00512C1D">
        <w:rPr>
          <w:rFonts w:ascii="Courier New" w:hAnsi="Courier New" w:cs="Times New Roman"/>
          <w:sz w:val="28"/>
          <w:szCs w:val="24"/>
        </w:rPr>
        <w:t>4 -0.9630059  1.5396119 -1.3983921</w:t>
      </w:r>
    </w:p>
    <w:p w14:paraId="383FC1A3" w14:textId="77777777" w:rsidR="00512C1D" w:rsidRPr="00512C1D" w:rsidRDefault="00512C1D" w:rsidP="00512C1D">
      <w:pPr>
        <w:ind w:left="720"/>
        <w:rPr>
          <w:rFonts w:ascii="Courier New" w:hAnsi="Courier New" w:cs="Times New Roman"/>
          <w:sz w:val="28"/>
          <w:szCs w:val="24"/>
        </w:rPr>
      </w:pPr>
      <w:r w:rsidRPr="00512C1D">
        <w:rPr>
          <w:rFonts w:ascii="Courier New" w:hAnsi="Courier New" w:cs="Times New Roman"/>
          <w:sz w:val="28"/>
          <w:szCs w:val="24"/>
        </w:rPr>
        <w:t>5  0.4141634  0.5861954  0.8723011</w:t>
      </w:r>
    </w:p>
    <w:p w14:paraId="5C209C76" w14:textId="00F46C26" w:rsidR="00796647" w:rsidRDefault="00512C1D" w:rsidP="00512C1D">
      <w:pPr>
        <w:ind w:left="720"/>
        <w:rPr>
          <w:rFonts w:ascii="Courier New" w:hAnsi="Courier New" w:cs="Times New Roman"/>
          <w:sz w:val="28"/>
          <w:szCs w:val="24"/>
        </w:rPr>
      </w:pPr>
      <w:r w:rsidRPr="00512C1D">
        <w:rPr>
          <w:rFonts w:ascii="Courier New" w:hAnsi="Courier New" w:cs="Times New Roman"/>
          <w:sz w:val="28"/>
          <w:szCs w:val="24"/>
        </w:rPr>
        <w:t>6 -0.4326371 -0.5360491  1.0552875</w:t>
      </w:r>
    </w:p>
    <w:p w14:paraId="62726410" w14:textId="77777777" w:rsidR="00512C1D" w:rsidRDefault="00512C1D" w:rsidP="00512C1D">
      <w:pPr>
        <w:ind w:left="720"/>
      </w:pPr>
    </w:p>
    <w:p w14:paraId="6A1F3920" w14:textId="77777777" w:rsidR="00891720" w:rsidRDefault="00F43843">
      <w:pPr>
        <w:ind w:left="720"/>
      </w:pPr>
      <w:r>
        <w:t>Below are examples of the calculations for the first observation:</w:t>
      </w:r>
      <w:r w:rsidR="00891720">
        <w:t xml:space="preserve"> </w:t>
      </w:r>
    </w:p>
    <w:p w14:paraId="4ADF6DCC" w14:textId="77777777" w:rsidR="00891720" w:rsidRDefault="00891720">
      <w:pPr>
        <w:ind w:left="720"/>
      </w:pPr>
    </w:p>
    <w:p w14:paraId="7883F788" w14:textId="6CEF926F" w:rsidR="009C1B70" w:rsidRDefault="00512C1D" w:rsidP="00512C1D">
      <w:pPr>
        <w:ind w:left="1440"/>
        <w:jc w:val="left"/>
      </w:pPr>
      <w:r w:rsidRPr="00A75FB9">
        <w:rPr>
          <w:position w:val="-14"/>
        </w:rPr>
        <w:object w:dxaOrig="1660" w:dyaOrig="560" w14:anchorId="0B724C5F">
          <v:shape id="_x0000_i1083" type="#_x0000_t75" style="width:83.25pt;height:27pt" o:ole="">
            <v:imagedata r:id="rId119" o:title=""/>
          </v:shape>
          <o:OLEObject Type="Embed" ProgID="Equation.DSMT4" ShapeID="_x0000_i1083" DrawAspect="Content" ObjectID="_1753358236" r:id="rId120"/>
        </w:object>
      </w:r>
      <w:r w:rsidR="00891720" w:rsidRPr="00A75FB9">
        <w:t xml:space="preserve"> </w:t>
      </w:r>
      <w:r w:rsidR="00891720" w:rsidRPr="0096610C">
        <w:t>=</w:t>
      </w:r>
      <w:r w:rsidR="00891720">
        <w:t xml:space="preserve"> </w:t>
      </w:r>
      <w:r w:rsidR="00891720" w:rsidRPr="0096610C">
        <w:rPr>
          <w:position w:val="-10"/>
        </w:rPr>
        <w:object w:dxaOrig="3580" w:dyaOrig="520" w14:anchorId="3AE89A00">
          <v:shape id="_x0000_i1084" type="#_x0000_t75" style="width:178.9pt;height:25.9pt" o:ole="">
            <v:imagedata r:id="rId121" o:title=""/>
          </v:shape>
          <o:OLEObject Type="Embed" ProgID="Equation.DSMT4" ShapeID="_x0000_i1084" DrawAspect="Content" ObjectID="_1753358237" r:id="rId122"/>
        </w:object>
      </w:r>
      <w:r w:rsidR="00891720" w:rsidRPr="00A75FB9">
        <w:t xml:space="preserve"> </w:t>
      </w:r>
      <w:r w:rsidR="00891720">
        <w:br/>
        <w:t xml:space="preserve">= </w:t>
      </w:r>
      <w:r w:rsidR="00891720" w:rsidRPr="00A75FB9">
        <w:t>0.6671</w:t>
      </w:r>
      <w:r w:rsidR="00891720" w:rsidRPr="00A75FB9">
        <w:sym w:font="Symbol" w:char="F02A"/>
      </w:r>
      <w:r w:rsidR="009C1B70">
        <w:t xml:space="preserve">0.4528 </w:t>
      </w:r>
      <w:r>
        <w:t>+</w:t>
      </w:r>
      <w:r w:rsidR="00891720" w:rsidRPr="00A75FB9">
        <w:t xml:space="preserve"> 0.5879</w:t>
      </w:r>
      <w:r w:rsidR="00891720" w:rsidRPr="00A75FB9">
        <w:sym w:font="Symbol" w:char="F02A"/>
      </w:r>
      <w:r w:rsidR="00891720">
        <w:t xml:space="preserve">(-1.1623) </w:t>
      </w:r>
      <w:r>
        <w:t>-</w:t>
      </w:r>
      <w:r w:rsidR="00891720">
        <w:t xml:space="preserve"> </w:t>
      </w:r>
    </w:p>
    <w:p w14:paraId="79BC2718" w14:textId="77777777" w:rsidR="009C1B70" w:rsidRDefault="009C1B70" w:rsidP="009C1B70">
      <w:pPr>
        <w:ind w:left="1440"/>
      </w:pPr>
      <w:r>
        <w:t xml:space="preserve">    0.4575</w:t>
      </w:r>
      <w:r w:rsidR="00891720" w:rsidRPr="00A75FB9">
        <w:sym w:font="Symbol" w:char="F02A"/>
      </w:r>
      <w:r w:rsidR="00891720" w:rsidRPr="00A75FB9">
        <w:t xml:space="preserve">0.1855 </w:t>
      </w:r>
    </w:p>
    <w:p w14:paraId="4234CC50" w14:textId="3DD1ABDA" w:rsidR="00891720" w:rsidRPr="00A75FB9" w:rsidRDefault="009C1B70" w:rsidP="009C1B70">
      <w:pPr>
        <w:ind w:left="1440"/>
      </w:pPr>
      <w:r>
        <w:t xml:space="preserve">= </w:t>
      </w:r>
      <w:r w:rsidR="00512C1D">
        <w:t>-</w:t>
      </w:r>
      <w:r w:rsidR="00891720" w:rsidRPr="00A75FB9">
        <w:t>0.4661</w:t>
      </w:r>
    </w:p>
    <w:p w14:paraId="7E8EF7FE" w14:textId="77777777" w:rsidR="00891720" w:rsidRDefault="00891720" w:rsidP="00891720">
      <w:pPr>
        <w:ind w:left="1080"/>
      </w:pPr>
    </w:p>
    <w:p w14:paraId="4DCCD0CC" w14:textId="77777777" w:rsidR="00891720" w:rsidRDefault="00891720" w:rsidP="00891720">
      <w:pPr>
        <w:pStyle w:val="R-14"/>
        <w:ind w:left="1080"/>
      </w:pPr>
      <w:r>
        <w:t>&gt; pca.save$loadings[,1] #a^*_1</w:t>
      </w:r>
    </w:p>
    <w:p w14:paraId="4572EFF6" w14:textId="77777777" w:rsidR="00891720" w:rsidRDefault="00891720" w:rsidP="00891720">
      <w:pPr>
        <w:pStyle w:val="R-14"/>
        <w:ind w:left="1080"/>
      </w:pPr>
      <w:r>
        <w:t xml:space="preserve">     sugar        fat     sodium </w:t>
      </w:r>
    </w:p>
    <w:p w14:paraId="656C7FA4" w14:textId="3F14D63D" w:rsidR="00891720" w:rsidRDefault="00131713" w:rsidP="00891720">
      <w:pPr>
        <w:pStyle w:val="R-14"/>
        <w:ind w:left="1080"/>
      </w:pPr>
      <w:r>
        <w:t xml:space="preserve"> </w:t>
      </w:r>
      <w:r w:rsidR="00891720">
        <w:t>0.6670789</w:t>
      </w:r>
      <w:r>
        <w:t xml:space="preserve">  </w:t>
      </w:r>
      <w:r w:rsidR="00891720">
        <w:t xml:space="preserve">0.5879285 </w:t>
      </w:r>
      <w:r>
        <w:t>-</w:t>
      </w:r>
      <w:r w:rsidR="00891720">
        <w:t xml:space="preserve">0.4575433 </w:t>
      </w:r>
    </w:p>
    <w:p w14:paraId="0E69972A" w14:textId="7ED9770B" w:rsidR="00891720" w:rsidRDefault="00891720" w:rsidP="00891720">
      <w:pPr>
        <w:pStyle w:val="R-14"/>
        <w:ind w:left="1080"/>
      </w:pPr>
      <w:r>
        <w:t>&gt; Z</w:t>
      </w:r>
      <w:r w:rsidR="00E80785">
        <w:t xml:space="preserve"> &lt;- </w:t>
      </w:r>
      <w:r>
        <w:t>scale(cereal[,8:10])</w:t>
      </w:r>
    </w:p>
    <w:p w14:paraId="03D8DEE8" w14:textId="0828EFEF" w:rsidR="00891720" w:rsidRDefault="00891720" w:rsidP="00891720">
      <w:pPr>
        <w:pStyle w:val="R-14"/>
        <w:ind w:left="1080"/>
      </w:pPr>
      <w:r>
        <w:t>&gt; z1</w:t>
      </w:r>
      <w:r w:rsidR="00E80785">
        <w:t xml:space="preserve"> &lt;- </w:t>
      </w:r>
      <w:r>
        <w:t>Z[1,]</w:t>
      </w:r>
    </w:p>
    <w:p w14:paraId="31EC2A0C" w14:textId="77777777" w:rsidR="00891720" w:rsidRDefault="00891720" w:rsidP="00891720">
      <w:pPr>
        <w:pStyle w:val="R-14"/>
        <w:ind w:left="1080"/>
      </w:pPr>
      <w:r>
        <w:t>&gt; z1</w:t>
      </w:r>
    </w:p>
    <w:p w14:paraId="4C15D7F0" w14:textId="77777777" w:rsidR="00891720" w:rsidRDefault="00891720" w:rsidP="00891720">
      <w:pPr>
        <w:pStyle w:val="R-14"/>
        <w:ind w:left="1080"/>
      </w:pPr>
      <w:r>
        <w:t xml:space="preserve">     sugar        fat     sodium </w:t>
      </w:r>
    </w:p>
    <w:p w14:paraId="7D09FA42" w14:textId="77777777" w:rsidR="00891720" w:rsidRDefault="00891720" w:rsidP="00891720">
      <w:pPr>
        <w:pStyle w:val="R-14"/>
        <w:ind w:left="1080"/>
      </w:pPr>
      <w:r>
        <w:t xml:space="preserve"> 0.4528441 -1.1623408  0.1854699 </w:t>
      </w:r>
    </w:p>
    <w:p w14:paraId="02D2C1A6" w14:textId="77777777" w:rsidR="00891720" w:rsidRDefault="00891720" w:rsidP="00891720">
      <w:pPr>
        <w:pStyle w:val="R-14"/>
        <w:ind w:left="1080"/>
      </w:pPr>
      <w:r>
        <w:t>&gt; pca.save$loadings[,1]%*%z1</w:t>
      </w:r>
    </w:p>
    <w:p w14:paraId="6A5BA098" w14:textId="47BC4D52" w:rsidR="00891720" w:rsidRDefault="00891720" w:rsidP="00891720">
      <w:pPr>
        <w:pStyle w:val="R-14"/>
        <w:ind w:left="1080"/>
      </w:pPr>
      <w:r>
        <w:t xml:space="preserve">      </w:t>
      </w:r>
      <w:r w:rsidR="00131713">
        <w:t xml:space="preserve"> </w:t>
      </w:r>
      <w:r>
        <w:t xml:space="preserve">    [,1]</w:t>
      </w:r>
    </w:p>
    <w:p w14:paraId="582CD643" w14:textId="1D6BB2EF" w:rsidR="00891720" w:rsidRPr="00A75FB9" w:rsidRDefault="00891720" w:rsidP="00891720">
      <w:pPr>
        <w:pStyle w:val="R-14"/>
        <w:ind w:left="1080"/>
      </w:pPr>
      <w:r>
        <w:t xml:space="preserve">[1,] </w:t>
      </w:r>
      <w:r w:rsidR="00131713">
        <w:t>-</w:t>
      </w:r>
      <w:r>
        <w:t>0.4661511</w:t>
      </w:r>
    </w:p>
    <w:p w14:paraId="4B24C086" w14:textId="77777777" w:rsidR="00891720" w:rsidRDefault="00891720" w:rsidP="00891720">
      <w:pPr>
        <w:ind w:left="1080"/>
      </w:pPr>
    </w:p>
    <w:p w14:paraId="5BFABC01" w14:textId="77777777" w:rsidR="00BE4245" w:rsidRDefault="00891720" w:rsidP="00891720">
      <w:pPr>
        <w:ind w:left="1080"/>
        <w:rPr>
          <w:szCs w:val="16"/>
        </w:rPr>
      </w:pPr>
      <w:r w:rsidRPr="00A75FB9">
        <w:rPr>
          <w:position w:val="-14"/>
        </w:rPr>
        <w:object w:dxaOrig="1660" w:dyaOrig="560" w14:anchorId="0868C267">
          <v:shape id="_x0000_i1085" type="#_x0000_t75" style="width:82.15pt;height:27pt" o:ole="">
            <v:imagedata r:id="rId123" o:title=""/>
          </v:shape>
          <o:OLEObject Type="Embed" ProgID="Equation.DSMT4" ShapeID="_x0000_i1085" DrawAspect="Content" ObjectID="_1753358238" r:id="rId124"/>
        </w:object>
      </w:r>
      <w:r w:rsidRPr="00A75FB9">
        <w:t xml:space="preserve"> = </w:t>
      </w:r>
      <w:r w:rsidRPr="00A75FB9">
        <w:rPr>
          <w:szCs w:val="16"/>
        </w:rPr>
        <w:t>0.0908</w:t>
      </w:r>
      <w:r w:rsidRPr="00A75FB9">
        <w:sym w:font="Symbol" w:char="F02A"/>
      </w:r>
      <w:r w:rsidRPr="00A75FB9">
        <w:t xml:space="preserve">0.4528 + </w:t>
      </w:r>
      <w:r w:rsidRPr="00A75FB9">
        <w:rPr>
          <w:szCs w:val="16"/>
        </w:rPr>
        <w:t>0.5454</w:t>
      </w:r>
      <w:r w:rsidRPr="00A75FB9">
        <w:sym w:font="Symbol" w:char="F02A"/>
      </w:r>
      <w:r w:rsidRPr="00A75FB9">
        <w:t>(-1.1623) +</w:t>
      </w:r>
      <w:r w:rsidRPr="00A75FB9">
        <w:rPr>
          <w:szCs w:val="16"/>
        </w:rPr>
        <w:t xml:space="preserve"> </w:t>
      </w:r>
    </w:p>
    <w:p w14:paraId="3D0B5EB6" w14:textId="77777777" w:rsidR="00891720" w:rsidRPr="00A75FB9" w:rsidRDefault="00BE4245" w:rsidP="00131713">
      <w:pPr>
        <w:ind w:left="1080"/>
        <w:jc w:val="left"/>
      </w:pPr>
      <w:r>
        <w:rPr>
          <w:szCs w:val="16"/>
        </w:rPr>
        <w:t xml:space="preserve">                   </w:t>
      </w:r>
      <w:r w:rsidR="00891720" w:rsidRPr="00A75FB9">
        <w:rPr>
          <w:szCs w:val="16"/>
        </w:rPr>
        <w:t>0.8332</w:t>
      </w:r>
      <w:r w:rsidR="00891720" w:rsidRPr="00A75FB9">
        <w:sym w:font="Symbol" w:char="F02A"/>
      </w:r>
      <w:r>
        <w:t>0.1855 = -0.4382</w:t>
      </w:r>
      <w:r w:rsidR="00891720" w:rsidRPr="00A75FB9">
        <w:br/>
      </w:r>
    </w:p>
    <w:p w14:paraId="783D389E" w14:textId="77777777" w:rsidR="00BE4245" w:rsidRDefault="00891720" w:rsidP="00891720">
      <w:pPr>
        <w:ind w:left="1080"/>
        <w:rPr>
          <w:szCs w:val="16"/>
        </w:rPr>
      </w:pPr>
      <w:r w:rsidRPr="00A75FB9">
        <w:rPr>
          <w:position w:val="-14"/>
        </w:rPr>
        <w:object w:dxaOrig="1660" w:dyaOrig="560" w14:anchorId="35F69913">
          <v:shape id="_x0000_i1086" type="#_x0000_t75" style="width:82.15pt;height:27pt" o:ole="">
            <v:imagedata r:id="rId125" o:title=""/>
          </v:shape>
          <o:OLEObject Type="Embed" ProgID="Equation.DSMT4" ShapeID="_x0000_i1086" DrawAspect="Content" ObjectID="_1753358239" r:id="rId126"/>
        </w:object>
      </w:r>
      <w:r w:rsidRPr="00A75FB9">
        <w:t xml:space="preserve"> = </w:t>
      </w:r>
      <w:r w:rsidRPr="00A75FB9">
        <w:rPr>
          <w:szCs w:val="16"/>
        </w:rPr>
        <w:t>0.7394</w:t>
      </w:r>
      <w:r w:rsidRPr="00A75FB9">
        <w:sym w:font="Symbol" w:char="F02A"/>
      </w:r>
      <w:r w:rsidRPr="00A75FB9">
        <w:t xml:space="preserve">0.4528 + </w:t>
      </w:r>
      <w:r w:rsidRPr="00A75FB9">
        <w:rPr>
          <w:szCs w:val="16"/>
        </w:rPr>
        <w:t>(-0.5974)</w:t>
      </w:r>
      <w:r w:rsidRPr="00A75FB9">
        <w:sym w:font="Symbol" w:char="F02A"/>
      </w:r>
      <w:r w:rsidRPr="00A75FB9">
        <w:t>(-1.1623) +</w:t>
      </w:r>
      <w:r w:rsidRPr="00A75FB9">
        <w:rPr>
          <w:szCs w:val="16"/>
        </w:rPr>
        <w:t xml:space="preserve"> </w:t>
      </w:r>
      <w:r w:rsidR="00BE4245">
        <w:rPr>
          <w:szCs w:val="16"/>
        </w:rPr>
        <w:t xml:space="preserve">  </w:t>
      </w:r>
    </w:p>
    <w:p w14:paraId="5FB1F0B2" w14:textId="77777777" w:rsidR="00891720" w:rsidRPr="00A75FB9" w:rsidRDefault="00BE4245" w:rsidP="00891720">
      <w:pPr>
        <w:ind w:left="1080"/>
      </w:pPr>
      <w:r>
        <w:rPr>
          <w:szCs w:val="16"/>
        </w:rPr>
        <w:t xml:space="preserve">                   </w:t>
      </w:r>
      <w:r w:rsidR="00891720" w:rsidRPr="00A75FB9">
        <w:rPr>
          <w:szCs w:val="16"/>
        </w:rPr>
        <w:t>0.3104</w:t>
      </w:r>
      <w:r w:rsidR="00891720" w:rsidRPr="00A75FB9">
        <w:sym w:font="Symbol" w:char="F02A"/>
      </w:r>
      <w:r w:rsidR="00891720" w:rsidRPr="00A75FB9">
        <w:t>0.185</w:t>
      </w:r>
      <w:r>
        <w:t>5 = 1.0867</w:t>
      </w:r>
    </w:p>
    <w:p w14:paraId="486BBAB3" w14:textId="77777777" w:rsidR="00891720" w:rsidRDefault="00891720">
      <w:pPr>
        <w:ind w:left="720"/>
      </w:pPr>
    </w:p>
    <w:p w14:paraId="67E63D4A" w14:textId="77777777" w:rsidR="00B47EDF" w:rsidRDefault="00F43843" w:rsidP="00F43843">
      <w:pPr>
        <w:ind w:left="720"/>
      </w:pPr>
      <w:r>
        <w:t>Why don’t the scores given by R match with those using the formulas?</w:t>
      </w:r>
    </w:p>
    <w:p w14:paraId="06CA3F0A" w14:textId="77777777" w:rsidR="00AB5776" w:rsidRDefault="00AB5776" w:rsidP="00F43843">
      <w:pPr>
        <w:ind w:left="720"/>
      </w:pPr>
    </w:p>
    <w:p w14:paraId="17E11F7A" w14:textId="77777777" w:rsidR="00AB5776" w:rsidRDefault="00AB5776" w:rsidP="00AB5776">
      <w:pPr>
        <w:ind w:left="1440"/>
      </w:pPr>
      <w:r>
        <w:t xml:space="preserve">The help file for </w:t>
      </w:r>
      <w:r w:rsidRPr="00AB5776">
        <w:rPr>
          <w:rFonts w:ascii="Courier New" w:hAnsi="Courier New" w:cs="Courier New"/>
        </w:rPr>
        <w:t>princomp()</w:t>
      </w:r>
      <w:r>
        <w:t xml:space="preserve"> says: </w:t>
      </w:r>
    </w:p>
    <w:p w14:paraId="328151AE" w14:textId="77777777" w:rsidR="00AB5776" w:rsidRDefault="00AB5776" w:rsidP="00AB5776">
      <w:pPr>
        <w:ind w:left="1440"/>
      </w:pPr>
    </w:p>
    <w:p w14:paraId="26274931" w14:textId="77777777" w:rsidR="00AB5776" w:rsidRDefault="00AB5776" w:rsidP="00AB5776">
      <w:pPr>
        <w:ind w:left="2160"/>
      </w:pPr>
      <w:r w:rsidRPr="00AB5776">
        <w:t>Note that the default calculation uses divisor N for the covariance matrix.</w:t>
      </w:r>
    </w:p>
    <w:p w14:paraId="4C2FB37E" w14:textId="77777777" w:rsidR="00AB5776" w:rsidRDefault="00AB5776" w:rsidP="00AB5776">
      <w:pPr>
        <w:ind w:left="1440"/>
      </w:pPr>
    </w:p>
    <w:p w14:paraId="5D05C8AE" w14:textId="77777777" w:rsidR="00AB5776" w:rsidRDefault="00AB5776" w:rsidP="00AB5776">
      <w:pPr>
        <w:ind w:left="1440"/>
      </w:pPr>
      <w:r>
        <w:lastRenderedPageBreak/>
        <w:t xml:space="preserve">This means that the estimated covariance matrix is calculated as </w:t>
      </w:r>
    </w:p>
    <w:p w14:paraId="41F0A83B" w14:textId="77777777" w:rsidR="00AB5776" w:rsidRDefault="00AB5776" w:rsidP="00AB5776">
      <w:pPr>
        <w:ind w:left="1440"/>
      </w:pPr>
    </w:p>
    <w:p w14:paraId="4872C449" w14:textId="77777777" w:rsidR="00AB5776" w:rsidRDefault="00AB5776" w:rsidP="00AB5776">
      <w:pPr>
        <w:ind w:left="2160"/>
      </w:pPr>
      <w:r w:rsidRPr="00AB5776">
        <w:rPr>
          <w:position w:val="-36"/>
        </w:rPr>
        <w:object w:dxaOrig="3379" w:dyaOrig="980" w14:anchorId="505B3575">
          <v:shape id="_x0000_i1087" type="#_x0000_t75" style="width:168.75pt;height:49.5pt" o:ole="">
            <v:imagedata r:id="rId127" o:title=""/>
          </v:shape>
          <o:OLEObject Type="Embed" ProgID="Equation.DSMT4" ShapeID="_x0000_i1087" DrawAspect="Content" ObjectID="_1753358240" r:id="rId128"/>
        </w:object>
      </w:r>
      <w:r>
        <w:t>,</w:t>
      </w:r>
    </w:p>
    <w:p w14:paraId="75E11116" w14:textId="77777777" w:rsidR="00AB5776" w:rsidRDefault="00AB5776" w:rsidP="00AB5776">
      <w:pPr>
        <w:ind w:left="2160"/>
      </w:pPr>
    </w:p>
    <w:p w14:paraId="565980C3" w14:textId="77777777" w:rsidR="00AB5776" w:rsidRDefault="00AB5776" w:rsidP="00AB5776">
      <w:pPr>
        <w:ind w:left="1440"/>
      </w:pPr>
      <w:r>
        <w:t xml:space="preserve">the usual “biased” estimate, rather than </w:t>
      </w:r>
      <w:r w:rsidR="00AE4C4E">
        <w:t>the</w:t>
      </w:r>
      <w:r w:rsidR="00324EA8">
        <w:t xml:space="preserve"> unbiased estimate</w:t>
      </w:r>
    </w:p>
    <w:p w14:paraId="42AD97C6" w14:textId="77777777" w:rsidR="00AB5776" w:rsidRDefault="00AB5776" w:rsidP="00AB5776">
      <w:pPr>
        <w:ind w:left="1440"/>
      </w:pPr>
    </w:p>
    <w:p w14:paraId="18A46617" w14:textId="77777777" w:rsidR="00AB5776" w:rsidRDefault="00AB5776" w:rsidP="00AB5776">
      <w:pPr>
        <w:ind w:left="2160"/>
      </w:pPr>
      <w:r w:rsidRPr="00AB5776">
        <w:rPr>
          <w:position w:val="-36"/>
        </w:rPr>
        <w:object w:dxaOrig="3900" w:dyaOrig="980" w14:anchorId="561EB540">
          <v:shape id="_x0000_i1088" type="#_x0000_t75" style="width:195.75pt;height:49.5pt" o:ole="">
            <v:imagedata r:id="rId129" o:title=""/>
          </v:shape>
          <o:OLEObject Type="Embed" ProgID="Equation.DSMT4" ShapeID="_x0000_i1088" DrawAspect="Content" ObjectID="_1753358241" r:id="rId130"/>
        </w:object>
      </w:r>
    </w:p>
    <w:p w14:paraId="75ED4E0E" w14:textId="77777777" w:rsidR="00AB5776" w:rsidRDefault="00AB5776" w:rsidP="00AB5776">
      <w:pPr>
        <w:ind w:left="1440"/>
      </w:pPr>
    </w:p>
    <w:p w14:paraId="2BD856CA" w14:textId="2DAC1242" w:rsidR="00AB5776" w:rsidRDefault="00AB5776" w:rsidP="00AB5776">
      <w:pPr>
        <w:ind w:left="1440"/>
      </w:pPr>
      <w:r>
        <w:t xml:space="preserve">that we </w:t>
      </w:r>
      <w:r w:rsidR="00324EA8">
        <w:t>have</w:t>
      </w:r>
      <w:r>
        <w:t xml:space="preserve"> been using. When we specify </w:t>
      </w:r>
      <w:r w:rsidRPr="00AB5776">
        <w:rPr>
          <w:rFonts w:ascii="Courier New" w:hAnsi="Courier New" w:cs="Courier New"/>
        </w:rPr>
        <w:t>cor = TRUE</w:t>
      </w:r>
      <w:r>
        <w:t xml:space="preserve"> in </w:t>
      </w:r>
      <w:r w:rsidRPr="00AB5776">
        <w:rPr>
          <w:rFonts w:ascii="Courier New" w:hAnsi="Courier New" w:cs="Courier New"/>
        </w:rPr>
        <w:t>princomp()</w:t>
      </w:r>
      <w:r>
        <w:t xml:space="preserve">, the correlation matrix is used for almost all of the computations. Thus, the 1/N vs. 1/(N – 1) divisor is not going to matter (look at a formula for a correlation). The only place where it does matter is when finding the </w:t>
      </w:r>
      <w:r w:rsidR="00077CAB">
        <w:t>PC</w:t>
      </w:r>
      <w:r>
        <w:t xml:space="preserve"> scores. If you look at the code in </w:t>
      </w:r>
      <w:r w:rsidRPr="00AB5776">
        <w:rPr>
          <w:rFonts w:ascii="Courier New" w:hAnsi="Courier New" w:cs="Courier New"/>
        </w:rPr>
        <w:t>princomp()</w:t>
      </w:r>
      <w:r>
        <w:t xml:space="preserve"> and </w:t>
      </w:r>
      <w:r w:rsidRPr="00AB5776">
        <w:rPr>
          <w:rFonts w:ascii="Courier New" w:hAnsi="Courier New" w:cs="Courier New"/>
        </w:rPr>
        <w:t>predict.princomp()</w:t>
      </w:r>
      <w:r>
        <w:t xml:space="preserve">, you will notice that </w:t>
      </w:r>
      <w:r w:rsidRPr="00AE4C4E">
        <w:rPr>
          <w:rFonts w:ascii="Courier New" w:hAnsi="Courier New" w:cs="Courier New"/>
        </w:rPr>
        <w:t>scale()</w:t>
      </w:r>
      <w:r>
        <w:t xml:space="preserve"> is used to find the standardized values where the “usual biased</w:t>
      </w:r>
      <w:r w:rsidR="00095F8F">
        <w:t>”</w:t>
      </w:r>
      <w:r>
        <w:t xml:space="preserve"> standard deviation </w:t>
      </w:r>
      <w:r w:rsidR="00324EA8">
        <w:t>of</w:t>
      </w:r>
    </w:p>
    <w:p w14:paraId="258645D9" w14:textId="77777777" w:rsidR="00AB5776" w:rsidRDefault="00AB5776" w:rsidP="00AB5776">
      <w:pPr>
        <w:ind w:left="1440"/>
      </w:pPr>
    </w:p>
    <w:p w14:paraId="2B324DBB" w14:textId="77777777" w:rsidR="00AB5776" w:rsidRDefault="00AB5776" w:rsidP="00AB5776">
      <w:pPr>
        <w:ind w:left="2160"/>
      </w:pPr>
      <w:r w:rsidRPr="00AB5776">
        <w:rPr>
          <w:position w:val="-40"/>
        </w:rPr>
        <w:object w:dxaOrig="2500" w:dyaOrig="1100" w14:anchorId="731C39BB">
          <v:shape id="_x0000_i1089" type="#_x0000_t75" style="width:124.9pt;height:55.15pt" o:ole="">
            <v:imagedata r:id="rId131" o:title=""/>
          </v:shape>
          <o:OLEObject Type="Embed" ProgID="Equation.DSMT4" ShapeID="_x0000_i1089" DrawAspect="Content" ObjectID="_1753358242" r:id="rId132"/>
        </w:object>
      </w:r>
    </w:p>
    <w:p w14:paraId="43DCC5BE" w14:textId="77777777" w:rsidR="00AB5776" w:rsidRDefault="00AB5776" w:rsidP="00AB5776">
      <w:pPr>
        <w:ind w:left="2160"/>
      </w:pPr>
    </w:p>
    <w:p w14:paraId="079AD674" w14:textId="77777777" w:rsidR="00AB5776" w:rsidRDefault="00AB5776" w:rsidP="00AB5776">
      <w:pPr>
        <w:ind w:left="1440"/>
      </w:pPr>
      <w:r>
        <w:t>is given for the standard deviation (</w:t>
      </w:r>
      <w:r w:rsidRPr="00AB5776">
        <w:rPr>
          <w:rFonts w:ascii="Courier New" w:hAnsi="Courier New" w:cs="Courier New"/>
        </w:rPr>
        <w:t>scale</w:t>
      </w:r>
      <w:r>
        <w:t xml:space="preserve"> argument of </w:t>
      </w:r>
      <w:r w:rsidRPr="00AB5776">
        <w:rPr>
          <w:rFonts w:ascii="Courier New" w:hAnsi="Courier New" w:cs="Courier New"/>
        </w:rPr>
        <w:t>scale()</w:t>
      </w:r>
      <w:r>
        <w:t>)</w:t>
      </w:r>
      <w:r w:rsidR="00324EA8">
        <w:t>.</w:t>
      </w:r>
    </w:p>
    <w:p w14:paraId="5A21DE1B" w14:textId="77777777" w:rsidR="00324EA8" w:rsidRDefault="00324EA8" w:rsidP="00AB5776">
      <w:pPr>
        <w:ind w:left="1440"/>
      </w:pPr>
    </w:p>
    <w:p w14:paraId="287E889C" w14:textId="77777777" w:rsidR="00C71CE1" w:rsidRDefault="00324EA8" w:rsidP="00324EA8">
      <w:pPr>
        <w:ind w:left="720"/>
      </w:pPr>
      <w:r>
        <w:lastRenderedPageBreak/>
        <w:t xml:space="preserve">How can we use the unbiased estimate when calculating the principal component scores? </w:t>
      </w:r>
      <w:r w:rsidR="00C71CE1">
        <w:t xml:space="preserve">Please see the code in my program if you are interested. In the end, there will not be meaningful differences between the scores, so we will use the scores as given by </w:t>
      </w:r>
      <w:r w:rsidR="00C71CE1" w:rsidRPr="00C71CE1">
        <w:rPr>
          <w:rFonts w:ascii="Courier New" w:hAnsi="Courier New" w:cs="Courier New"/>
        </w:rPr>
        <w:t>$scores</w:t>
      </w:r>
      <w:r w:rsidR="00C71CE1">
        <w:t xml:space="preserve"> or </w:t>
      </w:r>
      <w:r w:rsidR="00C71CE1" w:rsidRPr="00C71CE1">
        <w:rPr>
          <w:rFonts w:ascii="Courier New" w:hAnsi="Courier New" w:cs="Courier New"/>
        </w:rPr>
        <w:t>predict()</w:t>
      </w:r>
      <w:r w:rsidR="00C71CE1">
        <w:t xml:space="preserve">. </w:t>
      </w:r>
    </w:p>
    <w:p w14:paraId="03FCE068" w14:textId="77777777" w:rsidR="00C71CE1" w:rsidRDefault="00C71CE1" w:rsidP="00324EA8">
      <w:pPr>
        <w:ind w:left="720"/>
      </w:pPr>
    </w:p>
    <w:p w14:paraId="57D13D67" w14:textId="67410DCE" w:rsidR="00BC0103" w:rsidRDefault="00BC0103" w:rsidP="00BC0103">
      <w:pPr>
        <w:ind w:left="720"/>
      </w:pPr>
      <w:r>
        <w:t xml:space="preserve">What happens </w:t>
      </w:r>
      <w:r w:rsidR="00C71CE1">
        <w:t xml:space="preserve">to these scores for the different calculation methods </w:t>
      </w:r>
      <w:r>
        <w:t xml:space="preserve">as N gets large? </w:t>
      </w:r>
    </w:p>
    <w:p w14:paraId="112D75DB" w14:textId="77777777" w:rsidR="00BC0103" w:rsidRDefault="00BC0103" w:rsidP="00324EA8">
      <w:pPr>
        <w:ind w:left="720"/>
      </w:pPr>
    </w:p>
    <w:p w14:paraId="180F1972" w14:textId="77777777" w:rsidR="00BC0103" w:rsidRDefault="00DC44FB" w:rsidP="00324EA8">
      <w:pPr>
        <w:ind w:left="720"/>
      </w:pPr>
      <w:r>
        <w:t xml:space="preserve">If you would like </w:t>
      </w:r>
      <w:r w:rsidR="00645178">
        <w:t xml:space="preserve">to </w:t>
      </w:r>
      <w:r>
        <w:t xml:space="preserve">obtain the </w:t>
      </w:r>
      <w:r w:rsidR="00645178">
        <w:t>PC</w:t>
      </w:r>
      <w:r>
        <w:t xml:space="preserve"> scores for new observations, specify these new observations in the </w:t>
      </w:r>
      <w:r w:rsidRPr="00645178">
        <w:rPr>
          <w:rFonts w:ascii="Courier New" w:hAnsi="Courier New" w:cs="Courier New"/>
        </w:rPr>
        <w:t>newdata</w:t>
      </w:r>
      <w:r>
        <w:t xml:space="preserve"> argument</w:t>
      </w:r>
      <w:r w:rsidR="00645178">
        <w:t xml:space="preserve"> of </w:t>
      </w:r>
      <w:r w:rsidR="00645178" w:rsidRPr="00645178">
        <w:rPr>
          <w:rFonts w:ascii="Courier New" w:hAnsi="Courier New" w:cs="Courier New"/>
        </w:rPr>
        <w:t>predict()</w:t>
      </w:r>
      <w:r>
        <w:t>. Below is a small example where a new observation happens to be the same as the first observation already in the data set:</w:t>
      </w:r>
    </w:p>
    <w:p w14:paraId="164FD773" w14:textId="77777777" w:rsidR="00DC44FB" w:rsidRDefault="00DC44FB" w:rsidP="00324EA8">
      <w:pPr>
        <w:ind w:left="720"/>
      </w:pPr>
    </w:p>
    <w:p w14:paraId="100910A0" w14:textId="5E95861B" w:rsidR="00DC44FB" w:rsidRDefault="00DC44FB" w:rsidP="00DC44FB">
      <w:pPr>
        <w:pStyle w:val="R-14"/>
      </w:pPr>
      <w:r>
        <w:t>&gt; pred.set</w:t>
      </w:r>
      <w:r w:rsidR="00E80785">
        <w:t xml:space="preserve"> &lt;- </w:t>
      </w:r>
      <w:r>
        <w:t xml:space="preserve">data.frame(sugar = 0.3571, fat = 0, sodium = </w:t>
      </w:r>
    </w:p>
    <w:p w14:paraId="46CF864B" w14:textId="44D0B6D4" w:rsidR="00DC44FB" w:rsidRDefault="00DC44FB" w:rsidP="00DC44FB">
      <w:pPr>
        <w:pStyle w:val="R-14"/>
      </w:pPr>
      <w:r>
        <w:t xml:space="preserve">    6.0714) </w:t>
      </w:r>
      <w:r w:rsidR="00C71CE1">
        <w:t xml:space="preserve"> </w:t>
      </w:r>
      <w:r>
        <w:t>#</w:t>
      </w:r>
      <w:r w:rsidR="00C71CE1">
        <w:t xml:space="preserve"> </w:t>
      </w:r>
      <w:r>
        <w:t>This happens to be observation #1</w:t>
      </w:r>
    </w:p>
    <w:p w14:paraId="225FBF9E" w14:textId="77777777" w:rsidR="00DC44FB" w:rsidRDefault="00DC44FB" w:rsidP="00DC44FB">
      <w:pPr>
        <w:pStyle w:val="R-14"/>
      </w:pPr>
      <w:r>
        <w:t>&gt; predict(object = pca.save2, newdata = pred.set)</w:t>
      </w:r>
    </w:p>
    <w:p w14:paraId="4E46D81B" w14:textId="0DCA17CE" w:rsidR="00DC44FB" w:rsidRDefault="00DC44FB" w:rsidP="00DC44FB">
      <w:pPr>
        <w:pStyle w:val="R-14"/>
      </w:pPr>
      <w:r>
        <w:t xml:space="preserve">     </w:t>
      </w:r>
      <w:r w:rsidR="00C71CE1">
        <w:t xml:space="preserve"> </w:t>
      </w:r>
      <w:r>
        <w:t xml:space="preserve">   Comp.1     </w:t>
      </w:r>
      <w:r w:rsidR="00C71CE1">
        <w:t xml:space="preserve"> </w:t>
      </w:r>
      <w:r>
        <w:t>Comp.2  Comp.3</w:t>
      </w:r>
    </w:p>
    <w:p w14:paraId="0EDD5722" w14:textId="1D0002AB" w:rsidR="00DC44FB" w:rsidRDefault="00DC44FB" w:rsidP="00DC44FB">
      <w:pPr>
        <w:pStyle w:val="R-14"/>
      </w:pPr>
      <w:r>
        <w:t xml:space="preserve">[1,] </w:t>
      </w:r>
      <w:r w:rsidR="00C71CE1">
        <w:t>-</w:t>
      </w:r>
      <w:r>
        <w:t>0.4663369 -0.4382818</w:t>
      </w:r>
      <w:r w:rsidR="00C71CE1">
        <w:t xml:space="preserve"> </w:t>
      </w:r>
      <w:r>
        <w:t xml:space="preserve"> 1.08659</w:t>
      </w:r>
    </w:p>
    <w:p w14:paraId="5C64663A" w14:textId="77777777" w:rsidR="003979F0" w:rsidRDefault="003979F0" w:rsidP="00324EA8">
      <w:pPr>
        <w:ind w:left="720"/>
      </w:pPr>
    </w:p>
    <w:p w14:paraId="12B2A5BA" w14:textId="77777777" w:rsidR="00750D3D" w:rsidRDefault="00750D3D" w:rsidP="00324EA8">
      <w:pPr>
        <w:ind w:left="720"/>
      </w:pPr>
      <w:r>
        <w:t xml:space="preserve">For illustration purposes, below are the variances of the </w:t>
      </w:r>
      <w:r w:rsidR="00725E93">
        <w:t>PCs</w:t>
      </w:r>
      <w:r>
        <w:t xml:space="preserve">. Notice that they are the same as the eigenvalues. </w:t>
      </w:r>
    </w:p>
    <w:p w14:paraId="6A8C7E33" w14:textId="77777777" w:rsidR="00750D3D" w:rsidRDefault="00750D3D" w:rsidP="00324EA8">
      <w:pPr>
        <w:ind w:left="720"/>
      </w:pPr>
    </w:p>
    <w:p w14:paraId="2AD25C1F" w14:textId="148F6DFD" w:rsidR="00750D3D" w:rsidRDefault="00750D3D" w:rsidP="00750D3D">
      <w:pPr>
        <w:pStyle w:val="R-14"/>
      </w:pPr>
      <w:r>
        <w:t>&gt; save.score</w:t>
      </w:r>
      <w:r w:rsidR="00E80785">
        <w:t xml:space="preserve"> &lt;- </w:t>
      </w:r>
      <w:r>
        <w:t>predict(pca.save2, newdata = cereal)</w:t>
      </w:r>
    </w:p>
    <w:p w14:paraId="6324D2D2" w14:textId="77777777" w:rsidR="00750D3D" w:rsidRDefault="00750D3D" w:rsidP="00750D3D">
      <w:pPr>
        <w:pStyle w:val="R-14"/>
      </w:pPr>
      <w:r>
        <w:t>&gt; apply(X = save.score, MARGIN = 2, FUN = var)</w:t>
      </w:r>
    </w:p>
    <w:p w14:paraId="16B8C006" w14:textId="77777777" w:rsidR="00750D3D" w:rsidRDefault="00750D3D" w:rsidP="00750D3D">
      <w:pPr>
        <w:pStyle w:val="R-14"/>
      </w:pPr>
      <w:r>
        <w:t xml:space="preserve">   Comp.1    Comp.2    Comp.3 </w:t>
      </w:r>
    </w:p>
    <w:p w14:paraId="48AB51B6" w14:textId="77777777" w:rsidR="00750D3D" w:rsidRDefault="00750D3D" w:rsidP="00750D3D">
      <w:pPr>
        <w:pStyle w:val="R-14"/>
      </w:pPr>
      <w:r>
        <w:t xml:space="preserve">1.3234700 0.9388747 0.7376554 </w:t>
      </w:r>
    </w:p>
    <w:p w14:paraId="6F6AA169" w14:textId="77777777" w:rsidR="00750D3D" w:rsidRDefault="00750D3D" w:rsidP="00750D3D">
      <w:pPr>
        <w:pStyle w:val="R-14"/>
      </w:pPr>
      <w:r>
        <w:t>&gt; pca.save$sdev^2</w:t>
      </w:r>
    </w:p>
    <w:p w14:paraId="68BF215E" w14:textId="77777777" w:rsidR="00750D3D" w:rsidRDefault="00750D3D" w:rsidP="00750D3D">
      <w:pPr>
        <w:pStyle w:val="R-14"/>
      </w:pPr>
      <w:r>
        <w:t xml:space="preserve">   Comp.1    Comp.2    Comp.3 </w:t>
      </w:r>
    </w:p>
    <w:p w14:paraId="07700678" w14:textId="77777777" w:rsidR="00750D3D" w:rsidRDefault="00750D3D" w:rsidP="00750D3D">
      <w:pPr>
        <w:pStyle w:val="R-14"/>
      </w:pPr>
      <w:r>
        <w:t>1.3234700 0.9388747 0.7376554</w:t>
      </w:r>
    </w:p>
    <w:p w14:paraId="6FB4CB9C" w14:textId="77777777" w:rsidR="00750D3D" w:rsidRDefault="00750D3D" w:rsidP="00750D3D">
      <w:pPr>
        <w:pStyle w:val="R-14"/>
      </w:pPr>
    </w:p>
    <w:p w14:paraId="05F40B59" w14:textId="77777777" w:rsidR="003979F0" w:rsidRDefault="003979F0" w:rsidP="003979F0">
      <w:pPr>
        <w:ind w:left="720"/>
      </w:pPr>
    </w:p>
    <w:p w14:paraId="2AB35E44" w14:textId="77777777" w:rsidR="0083612B" w:rsidRDefault="0083612B" w:rsidP="003979F0">
      <w:pPr>
        <w:ind w:left="720"/>
        <w:rPr>
          <w:u w:val="single"/>
        </w:rPr>
      </w:pPr>
    </w:p>
    <w:p w14:paraId="7E64098E" w14:textId="743830C1" w:rsidR="003979F0" w:rsidRPr="003979F0" w:rsidRDefault="003979F0" w:rsidP="003979F0">
      <w:pPr>
        <w:ind w:left="720"/>
        <w:rPr>
          <w:u w:val="single"/>
        </w:rPr>
      </w:pPr>
      <w:r>
        <w:rPr>
          <w:u w:val="single"/>
        </w:rPr>
        <w:lastRenderedPageBreak/>
        <w:t>Using the covariance matrix instead</w:t>
      </w:r>
    </w:p>
    <w:p w14:paraId="5ECF7D94" w14:textId="77777777" w:rsidR="003979F0" w:rsidRDefault="003979F0" w:rsidP="003979F0">
      <w:pPr>
        <w:ind w:left="720"/>
      </w:pPr>
    </w:p>
    <w:p w14:paraId="59116D4E" w14:textId="77777777" w:rsidR="009A1E6A" w:rsidRDefault="009A1E6A" w:rsidP="003979F0">
      <w:pPr>
        <w:ind w:left="720"/>
      </w:pPr>
      <w:r>
        <w:t xml:space="preserve">Again, this is done for illustrative purposes: </w:t>
      </w:r>
    </w:p>
    <w:p w14:paraId="0C9B41AD" w14:textId="77777777" w:rsidR="009A1E6A" w:rsidRDefault="009A1E6A" w:rsidP="003979F0">
      <w:pPr>
        <w:ind w:left="720"/>
      </w:pPr>
    </w:p>
    <w:p w14:paraId="3B333262" w14:textId="77777777" w:rsidR="00EF10FC" w:rsidRDefault="00EF10FC" w:rsidP="00EF10FC">
      <w:pPr>
        <w:pStyle w:val="R-14"/>
      </w:pPr>
      <w:r>
        <w:t>&gt; cov(cereal[,8:10])</w:t>
      </w:r>
    </w:p>
    <w:p w14:paraId="3620BDB5" w14:textId="77777777" w:rsidR="00EF10FC" w:rsidRDefault="00EF10FC" w:rsidP="00EF10FC">
      <w:pPr>
        <w:pStyle w:val="R-14"/>
      </w:pPr>
      <w:r>
        <w:t xml:space="preserve">               sugar           fat       sodium</w:t>
      </w:r>
    </w:p>
    <w:p w14:paraId="211A9602" w14:textId="77777777" w:rsidR="00EF10FC" w:rsidRDefault="00EF10FC" w:rsidP="00EF10FC">
      <w:pPr>
        <w:pStyle w:val="R-14"/>
      </w:pPr>
      <w:r>
        <w:t>sugar   0.0223681533  0.0009926903 -0.060242015</w:t>
      </w:r>
    </w:p>
    <w:p w14:paraId="13F9889F" w14:textId="77777777" w:rsidR="00EF10FC" w:rsidRDefault="00EF10FC" w:rsidP="00EF10FC">
      <w:pPr>
        <w:pStyle w:val="R-14"/>
      </w:pPr>
      <w:r>
        <w:t>fat     0.0009926903  0.0007666194 -0.004509788</w:t>
      </w:r>
    </w:p>
    <w:p w14:paraId="66FAF096" w14:textId="77777777" w:rsidR="00EF10FC" w:rsidRDefault="00EF10FC" w:rsidP="00EF10FC">
      <w:pPr>
        <w:pStyle w:val="R-14"/>
      </w:pPr>
      <w:r>
        <w:t>sodium -0.0602420149 -0.0045097883  6.064039752</w:t>
      </w:r>
    </w:p>
    <w:p w14:paraId="43EC8681" w14:textId="77777777" w:rsidR="00EF10FC" w:rsidRDefault="00EF10FC" w:rsidP="00EF10FC">
      <w:pPr>
        <w:pStyle w:val="R-14"/>
      </w:pPr>
    </w:p>
    <w:p w14:paraId="63F0DECC" w14:textId="5A106F14" w:rsidR="008F0D4C" w:rsidRDefault="008F0D4C" w:rsidP="008F0D4C">
      <w:pPr>
        <w:pStyle w:val="R-14"/>
      </w:pPr>
      <w:r>
        <w:t>&gt; N</w:t>
      </w:r>
      <w:r w:rsidR="00E80785">
        <w:t xml:space="preserve"> &lt;- </w:t>
      </w:r>
      <w:r>
        <w:t>nrow(cereal)</w:t>
      </w:r>
    </w:p>
    <w:p w14:paraId="2AA03371" w14:textId="77777777" w:rsidR="008F0D4C" w:rsidRDefault="008F0D4C" w:rsidP="008F0D4C">
      <w:pPr>
        <w:pStyle w:val="R-14"/>
      </w:pPr>
      <w:r>
        <w:t>&gt; cov(cereal[,8:10])*(N-1)/N</w:t>
      </w:r>
    </w:p>
    <w:p w14:paraId="5EE24F24" w14:textId="77777777" w:rsidR="008F0D4C" w:rsidRDefault="008F0D4C" w:rsidP="008F0D4C">
      <w:pPr>
        <w:pStyle w:val="R-14"/>
      </w:pPr>
      <w:r>
        <w:t xml:space="preserve">              sugar           fat       sodium</w:t>
      </w:r>
    </w:p>
    <w:p w14:paraId="2B02F0CB" w14:textId="77777777" w:rsidR="008F0D4C" w:rsidRDefault="008F0D4C" w:rsidP="008F0D4C">
      <w:pPr>
        <w:pStyle w:val="R-14"/>
      </w:pPr>
      <w:r>
        <w:t>sugar   0.021808949  0.0009678730 -0.058735965</w:t>
      </w:r>
    </w:p>
    <w:p w14:paraId="2ADC77FC" w14:textId="77777777" w:rsidR="008F0D4C" w:rsidRDefault="008F0D4C" w:rsidP="008F0D4C">
      <w:pPr>
        <w:pStyle w:val="R-14"/>
      </w:pPr>
      <w:r>
        <w:t>fat     0.000967873  0.0007474539 -0.004397044</w:t>
      </w:r>
    </w:p>
    <w:p w14:paraId="66F3C906" w14:textId="77777777" w:rsidR="008F0D4C" w:rsidRDefault="008F0D4C" w:rsidP="008F0D4C">
      <w:pPr>
        <w:pStyle w:val="R-14"/>
      </w:pPr>
      <w:r>
        <w:t>sodium -0.058735965 -0.0043970436  5.912438758</w:t>
      </w:r>
    </w:p>
    <w:p w14:paraId="3173DA26" w14:textId="77777777" w:rsidR="0061163A" w:rsidRDefault="0061163A" w:rsidP="0061163A">
      <w:pPr>
        <w:pStyle w:val="R-14"/>
      </w:pPr>
      <w:r>
        <w:t>&gt; sum(diag(cov(cereal[,8:10])*(N-1)/N)) #tr(sigma^_bias)</w:t>
      </w:r>
    </w:p>
    <w:p w14:paraId="4484BE05" w14:textId="77777777" w:rsidR="008F0D4C" w:rsidRDefault="0061163A" w:rsidP="0061163A">
      <w:pPr>
        <w:pStyle w:val="R-14"/>
      </w:pPr>
      <w:r>
        <w:t>[1] 5.934995</w:t>
      </w:r>
    </w:p>
    <w:p w14:paraId="337A93F8" w14:textId="77777777" w:rsidR="0061163A" w:rsidRDefault="0061163A" w:rsidP="0061163A">
      <w:pPr>
        <w:pStyle w:val="R-14"/>
      </w:pPr>
    </w:p>
    <w:p w14:paraId="7C6A68D5" w14:textId="3A0FE475" w:rsidR="009A1E6A" w:rsidRDefault="009A1E6A" w:rsidP="009A1E6A">
      <w:pPr>
        <w:pStyle w:val="R-14"/>
      </w:pPr>
      <w:r>
        <w:t>&gt; pca.cov</w:t>
      </w:r>
      <w:r w:rsidR="00E80785">
        <w:t xml:space="preserve"> &lt;- </w:t>
      </w:r>
      <w:r>
        <w:t>princomp(formula = ~ sugar + fat + sodium, data = cereal, cor = FALSE)</w:t>
      </w:r>
    </w:p>
    <w:p w14:paraId="1944BA41" w14:textId="77777777" w:rsidR="009A1E6A" w:rsidRDefault="009A1E6A" w:rsidP="009A1E6A">
      <w:pPr>
        <w:pStyle w:val="R-14"/>
      </w:pPr>
      <w:r>
        <w:t>&gt; summary(pca.cov, loadings = TRUE, cutoff = 0.0)</w:t>
      </w:r>
    </w:p>
    <w:p w14:paraId="7CAA0CD4" w14:textId="77777777" w:rsidR="009A1E6A" w:rsidRDefault="009A1E6A" w:rsidP="009A1E6A">
      <w:pPr>
        <w:pStyle w:val="R-14"/>
      </w:pPr>
      <w:r>
        <w:t>Importance of components:</w:t>
      </w:r>
    </w:p>
    <w:p w14:paraId="22BB0A38" w14:textId="77777777" w:rsidR="009A1E6A" w:rsidRDefault="009A1E6A" w:rsidP="009A1E6A">
      <w:pPr>
        <w:pStyle w:val="R-14"/>
      </w:pPr>
      <w:r>
        <w:t xml:space="preserve">                          Comp.1      Comp.2       Comp.3</w:t>
      </w:r>
    </w:p>
    <w:p w14:paraId="7C83BAB7" w14:textId="77777777" w:rsidR="009A1E6A" w:rsidRDefault="009A1E6A" w:rsidP="009A1E6A">
      <w:pPr>
        <w:pStyle w:val="R-14"/>
      </w:pPr>
      <w:r>
        <w:t>Standard deviation     2.4316718 0.145825069 0.0265059505</w:t>
      </w:r>
    </w:p>
    <w:p w14:paraId="649EFD68" w14:textId="77777777" w:rsidR="009A1E6A" w:rsidRDefault="009A1E6A" w:rsidP="009A1E6A">
      <w:pPr>
        <w:pStyle w:val="R-14"/>
      </w:pPr>
      <w:r>
        <w:t>Proportion of Variance 0.9962986 0.003582977 0.0001183767</w:t>
      </w:r>
    </w:p>
    <w:p w14:paraId="426C7398" w14:textId="77777777" w:rsidR="009A1E6A" w:rsidRDefault="009A1E6A" w:rsidP="009A1E6A">
      <w:pPr>
        <w:pStyle w:val="R-14"/>
      </w:pPr>
      <w:r>
        <w:t>Cumulative Proportion  0.9962986 0.999881623 1.0000000000</w:t>
      </w:r>
    </w:p>
    <w:p w14:paraId="559B6EE0" w14:textId="77777777" w:rsidR="009A1E6A" w:rsidRDefault="009A1E6A" w:rsidP="009A1E6A">
      <w:pPr>
        <w:pStyle w:val="R-14"/>
      </w:pPr>
    </w:p>
    <w:p w14:paraId="46F96D5A" w14:textId="77777777" w:rsidR="009A1E6A" w:rsidRDefault="009A1E6A" w:rsidP="009A1E6A">
      <w:pPr>
        <w:pStyle w:val="R-14"/>
      </w:pPr>
      <w:r>
        <w:t>Loadings:</w:t>
      </w:r>
    </w:p>
    <w:p w14:paraId="69E4F7B3" w14:textId="77777777" w:rsidR="009A1E6A" w:rsidRDefault="009A1E6A" w:rsidP="009A1E6A">
      <w:pPr>
        <w:pStyle w:val="R-14"/>
      </w:pPr>
      <w:r>
        <w:t xml:space="preserve">       Comp.1 Comp.2 Comp.3</w:t>
      </w:r>
    </w:p>
    <w:p w14:paraId="4853743D" w14:textId="77777777" w:rsidR="00095F8F" w:rsidRPr="00095F8F" w:rsidRDefault="00095F8F" w:rsidP="00095F8F">
      <w:pPr>
        <w:ind w:left="720"/>
        <w:rPr>
          <w:rFonts w:ascii="Courier New" w:hAnsi="Courier New" w:cs="Times New Roman"/>
          <w:sz w:val="28"/>
          <w:szCs w:val="24"/>
        </w:rPr>
      </w:pPr>
      <w:r w:rsidRPr="00095F8F">
        <w:rPr>
          <w:rFonts w:ascii="Courier New" w:hAnsi="Courier New" w:cs="Times New Roman"/>
          <w:sz w:val="28"/>
          <w:szCs w:val="24"/>
        </w:rPr>
        <w:t>sugar   0.010  0.999  0.045</w:t>
      </w:r>
    </w:p>
    <w:p w14:paraId="449F23A6" w14:textId="77777777" w:rsidR="00095F8F" w:rsidRPr="00095F8F" w:rsidRDefault="00095F8F" w:rsidP="00095F8F">
      <w:pPr>
        <w:ind w:left="720"/>
        <w:rPr>
          <w:rFonts w:ascii="Courier New" w:hAnsi="Courier New" w:cs="Times New Roman"/>
          <w:sz w:val="28"/>
          <w:szCs w:val="24"/>
        </w:rPr>
      </w:pPr>
      <w:r w:rsidRPr="00095F8F">
        <w:rPr>
          <w:rFonts w:ascii="Courier New" w:hAnsi="Courier New" w:cs="Times New Roman"/>
          <w:sz w:val="28"/>
          <w:szCs w:val="24"/>
        </w:rPr>
        <w:t>fat     0.001  0.045 -0.999</w:t>
      </w:r>
    </w:p>
    <w:p w14:paraId="10B7AFC5" w14:textId="282768D4" w:rsidR="00BC0103" w:rsidRDefault="00095F8F" w:rsidP="00095F8F">
      <w:pPr>
        <w:ind w:left="720"/>
        <w:rPr>
          <w:rFonts w:ascii="Courier New" w:hAnsi="Courier New" w:cs="Times New Roman"/>
          <w:sz w:val="28"/>
          <w:szCs w:val="24"/>
        </w:rPr>
      </w:pPr>
      <w:r w:rsidRPr="00095F8F">
        <w:rPr>
          <w:rFonts w:ascii="Courier New" w:hAnsi="Courier New" w:cs="Times New Roman"/>
          <w:sz w:val="28"/>
          <w:szCs w:val="24"/>
        </w:rPr>
        <w:t>sodium -1.000  0.010  0.000</w:t>
      </w:r>
    </w:p>
    <w:p w14:paraId="689F780D" w14:textId="77777777" w:rsidR="00095F8F" w:rsidRDefault="00095F8F" w:rsidP="00095F8F">
      <w:pPr>
        <w:ind w:left="720"/>
      </w:pPr>
    </w:p>
    <w:p w14:paraId="71DECFA3" w14:textId="77777777" w:rsidR="003A3756" w:rsidRDefault="003A3756" w:rsidP="00324EA8">
      <w:pPr>
        <w:ind w:left="720"/>
      </w:pPr>
      <w:r w:rsidRPr="003A3756">
        <w:rPr>
          <w:u w:val="single"/>
        </w:rPr>
        <w:t>Comments</w:t>
      </w:r>
      <w:r>
        <w:t>:</w:t>
      </w:r>
    </w:p>
    <w:p w14:paraId="0BD08D77" w14:textId="77777777" w:rsidR="00BC0103" w:rsidRDefault="003A3756" w:rsidP="003A3756">
      <w:pPr>
        <w:pStyle w:val="ListParagraph"/>
        <w:numPr>
          <w:ilvl w:val="0"/>
          <w:numId w:val="21"/>
        </w:numPr>
      </w:pPr>
      <w:r>
        <w:t xml:space="preserve">Note that </w:t>
      </w:r>
      <w:r w:rsidRPr="003A3756">
        <w:rPr>
          <w:rFonts w:ascii="Courier New" w:hAnsi="Courier New" w:cs="Courier New"/>
        </w:rPr>
        <w:t>princomp()</w:t>
      </w:r>
      <w:r>
        <w:t xml:space="preserve"> here uses the biased estimated covariance matrix. </w:t>
      </w:r>
    </w:p>
    <w:p w14:paraId="5ACFBB69" w14:textId="77777777" w:rsidR="003A3756" w:rsidRPr="00EF10FC" w:rsidRDefault="00460999" w:rsidP="003A3756">
      <w:pPr>
        <w:pStyle w:val="ListParagraph"/>
        <w:numPr>
          <w:ilvl w:val="0"/>
          <w:numId w:val="21"/>
        </w:numPr>
      </w:pPr>
      <w:r w:rsidRPr="00DE3F80">
        <w:rPr>
          <w:rFonts w:ascii="Courier New" w:hAnsi="Courier New" w:cs="Courier New"/>
          <w:position w:val="-14"/>
          <w:sz w:val="24"/>
        </w:rPr>
        <w:object w:dxaOrig="4680" w:dyaOrig="520" w14:anchorId="1CDFA0D7">
          <v:shape id="_x0000_i1090" type="#_x0000_t75" style="width:234pt;height:25.9pt" o:ole="">
            <v:imagedata r:id="rId133" o:title=""/>
          </v:shape>
          <o:OLEObject Type="Embed" ProgID="Equation.DSMT4" ShapeID="_x0000_i1090" DrawAspect="Content" ObjectID="_1753358243" r:id="rId134"/>
        </w:object>
      </w:r>
    </w:p>
    <w:p w14:paraId="6E559949" w14:textId="77777777" w:rsidR="00EF10FC" w:rsidRDefault="00EF10FC" w:rsidP="00EF10FC">
      <w:pPr>
        <w:numPr>
          <w:ilvl w:val="0"/>
          <w:numId w:val="21"/>
        </w:numPr>
      </w:pPr>
      <w:r>
        <w:lastRenderedPageBreak/>
        <w:t xml:space="preserve">There is </w:t>
      </w:r>
      <w:r w:rsidR="00B166C5">
        <w:t>“</w:t>
      </w:r>
      <w:r>
        <w:t>more</w:t>
      </w:r>
      <w:r w:rsidR="00B166C5">
        <w:t>”</w:t>
      </w:r>
      <w:r>
        <w:t xml:space="preserve"> variability for </w:t>
      </w:r>
      <w:r w:rsidR="008F0D4C">
        <w:t xml:space="preserve">sodium than for sugar and fat. </w:t>
      </w:r>
      <w:r>
        <w:t>This is because of the units that sodium is measured in.</w:t>
      </w:r>
    </w:p>
    <w:p w14:paraId="64E6862B" w14:textId="77777777" w:rsidR="008F0D4C" w:rsidRDefault="0031681F" w:rsidP="008F0D4C">
      <w:pPr>
        <w:numPr>
          <w:ilvl w:val="0"/>
          <w:numId w:val="21"/>
        </w:numPr>
      </w:pPr>
      <w:r>
        <w:t>The trace of the biased estimate of the covariance matrix is 5.93. This is the total variance.</w:t>
      </w:r>
    </w:p>
    <w:p w14:paraId="7AB61B2D" w14:textId="77777777" w:rsidR="008F0D4C" w:rsidRDefault="008F0D4C" w:rsidP="008F0D4C">
      <w:pPr>
        <w:numPr>
          <w:ilvl w:val="0"/>
          <w:numId w:val="21"/>
        </w:numPr>
      </w:pPr>
      <w:r w:rsidRPr="009E0284">
        <w:rPr>
          <w:position w:val="-10"/>
        </w:rPr>
        <w:object w:dxaOrig="380" w:dyaOrig="540" w14:anchorId="4A2A0CC8">
          <v:shape id="_x0000_i1091" type="#_x0000_t75" style="width:19.15pt;height:27pt" o:ole="">
            <v:imagedata r:id="rId135" o:title=""/>
          </v:shape>
          <o:OLEObject Type="Embed" ProgID="Equation.DSMT4" ShapeID="_x0000_i1091" DrawAspect="Content" ObjectID="_1753358244" r:id="rId136"/>
        </w:object>
      </w:r>
      <w:r w:rsidR="00EB5292">
        <w:t xml:space="preserve"> </w:t>
      </w:r>
      <w:r>
        <w:t>=</w:t>
      </w:r>
      <w:r w:rsidR="00EB5292">
        <w:t xml:space="preserve"> 2.43</w:t>
      </w:r>
      <w:r w:rsidR="00EB5292">
        <w:rPr>
          <w:vertAlign w:val="superscript"/>
        </w:rPr>
        <w:t>2</w:t>
      </w:r>
      <w:r w:rsidR="00EB5292">
        <w:t xml:space="preserve"> = 5.91</w:t>
      </w:r>
      <w:r>
        <w:t xml:space="preserve">, </w:t>
      </w:r>
      <w:r w:rsidRPr="009E0284">
        <w:rPr>
          <w:position w:val="-10"/>
        </w:rPr>
        <w:object w:dxaOrig="420" w:dyaOrig="540" w14:anchorId="4A3922BB">
          <v:shape id="_x0000_i1092" type="#_x0000_t75" style="width:20.25pt;height:27pt" o:ole="">
            <v:imagedata r:id="rId137" o:title=""/>
          </v:shape>
          <o:OLEObject Type="Embed" ProgID="Equation.DSMT4" ShapeID="_x0000_i1092" DrawAspect="Content" ObjectID="_1753358245" r:id="rId138"/>
        </w:object>
      </w:r>
      <w:r w:rsidR="00EB5292">
        <w:t xml:space="preserve"> </w:t>
      </w:r>
      <w:r>
        <w:t>=</w:t>
      </w:r>
      <w:r w:rsidR="00EB5292">
        <w:t xml:space="preserve"> 0.0213</w:t>
      </w:r>
      <w:r>
        <w:t xml:space="preserve">, </w:t>
      </w:r>
      <w:r w:rsidRPr="009E0284">
        <w:rPr>
          <w:position w:val="-10"/>
        </w:rPr>
        <w:object w:dxaOrig="420" w:dyaOrig="540" w14:anchorId="0CF6441E">
          <v:shape id="_x0000_i1093" type="#_x0000_t75" style="width:20.25pt;height:27pt" o:ole="">
            <v:imagedata r:id="rId139" o:title=""/>
          </v:shape>
          <o:OLEObject Type="Embed" ProgID="Equation.DSMT4" ShapeID="_x0000_i1093" DrawAspect="Content" ObjectID="_1753358246" r:id="rId140"/>
        </w:object>
      </w:r>
      <w:r w:rsidR="00EB5292">
        <w:t xml:space="preserve"> </w:t>
      </w:r>
      <w:r>
        <w:t>=</w:t>
      </w:r>
      <w:r w:rsidR="00EB5292">
        <w:t xml:space="preserve"> </w:t>
      </w:r>
      <w:r>
        <w:t>0.0007</w:t>
      </w:r>
    </w:p>
    <w:p w14:paraId="373D7B58" w14:textId="77777777" w:rsidR="001D10A8" w:rsidRDefault="008F0D4C" w:rsidP="008F0D4C">
      <w:pPr>
        <w:numPr>
          <w:ilvl w:val="0"/>
          <w:numId w:val="21"/>
        </w:numPr>
      </w:pPr>
      <w:r>
        <w:t xml:space="preserve">The proportion of variability accounted for by the first eigenvalue is </w:t>
      </w:r>
      <w:r w:rsidR="00881295">
        <w:t>5.91</w:t>
      </w:r>
      <w:r>
        <w:t>/</w:t>
      </w:r>
      <w:r w:rsidR="00881295">
        <w:t xml:space="preserve">5.93 </w:t>
      </w:r>
      <w:r>
        <w:t>=</w:t>
      </w:r>
      <w:r w:rsidR="00881295">
        <w:t xml:space="preserve"> 0.9963</w:t>
      </w:r>
      <w:r>
        <w:t>. This suggests that the data can be represented in d</w:t>
      </w:r>
      <w:r w:rsidR="001D10A8">
        <w:t xml:space="preserve"> </w:t>
      </w:r>
      <w:r>
        <w:t>=</w:t>
      </w:r>
      <w:r w:rsidR="001D10A8">
        <w:t xml:space="preserve"> </w:t>
      </w:r>
      <w:r>
        <w:t>1 dimensions instead of p</w:t>
      </w:r>
      <w:r w:rsidR="001D10A8">
        <w:t xml:space="preserve"> </w:t>
      </w:r>
      <w:r>
        <w:t>=</w:t>
      </w:r>
      <w:r w:rsidR="001D10A8">
        <w:t xml:space="preserve"> </w:t>
      </w:r>
      <w:r>
        <w:t xml:space="preserve">3.  </w:t>
      </w:r>
    </w:p>
    <w:p w14:paraId="4CB1AB52" w14:textId="77777777" w:rsidR="00EF10FC" w:rsidRDefault="008F0D4C" w:rsidP="003A3756">
      <w:pPr>
        <w:numPr>
          <w:ilvl w:val="0"/>
          <w:numId w:val="21"/>
        </w:numPr>
      </w:pPr>
      <w:r>
        <w:t xml:space="preserve">The first principal component is primarily based on sodium </w:t>
      </w:r>
      <w:r w:rsidR="001D10A8">
        <w:t>because</w:t>
      </w:r>
      <w:r>
        <w:t xml:space="preserve"> sugar and fat have values close to 0.</w:t>
      </w:r>
    </w:p>
    <w:p w14:paraId="57064626" w14:textId="77777777" w:rsidR="00BC0103" w:rsidRDefault="00BC0103" w:rsidP="00324EA8">
      <w:pPr>
        <w:ind w:left="720"/>
      </w:pPr>
    </w:p>
    <w:p w14:paraId="26BE0615" w14:textId="77777777" w:rsidR="00BC0103" w:rsidRDefault="00BC0103" w:rsidP="00324EA8">
      <w:pPr>
        <w:ind w:left="720"/>
      </w:pPr>
    </w:p>
    <w:p w14:paraId="62FC2B25" w14:textId="77777777" w:rsidR="00BC0103" w:rsidRDefault="00BC0103" w:rsidP="00324EA8">
      <w:pPr>
        <w:ind w:left="720"/>
      </w:pPr>
    </w:p>
    <w:p w14:paraId="7F100A45" w14:textId="77777777" w:rsidR="00796647" w:rsidRDefault="00796647">
      <w:pPr>
        <w:rPr>
          <w:u w:val="single"/>
        </w:rPr>
      </w:pPr>
    </w:p>
    <w:p w14:paraId="2567057C" w14:textId="77777777" w:rsidR="00796647" w:rsidRDefault="00796647">
      <w:pPr>
        <w:rPr>
          <w:u w:val="single"/>
        </w:rPr>
      </w:pPr>
      <w:r>
        <w:rPr>
          <w:u w:val="single"/>
        </w:rPr>
        <w:br w:type="page"/>
      </w:r>
    </w:p>
    <w:p w14:paraId="7C4A28CE" w14:textId="11B16937" w:rsidR="004A3BC7" w:rsidRDefault="004A3BC7">
      <w:r>
        <w:rPr>
          <w:u w:val="single"/>
        </w:rPr>
        <w:lastRenderedPageBreak/>
        <w:t>Example</w:t>
      </w:r>
      <w:r>
        <w:t>: Goblet data (</w:t>
      </w:r>
      <w:r w:rsidR="00A311AF">
        <w:t>G</w:t>
      </w:r>
      <w:r>
        <w:t>oblet</w:t>
      </w:r>
      <w:r w:rsidR="00D336A3">
        <w:t>PCA</w:t>
      </w:r>
      <w:r>
        <w:t>.</w:t>
      </w:r>
      <w:r w:rsidR="00A311AF">
        <w:t>R</w:t>
      </w:r>
      <w:r w:rsidR="00E40FE9">
        <w:t>, goblet.</w:t>
      </w:r>
      <w:r w:rsidR="00D42E13">
        <w:t>csv</w:t>
      </w:r>
      <w:r>
        <w:t>)</w:t>
      </w:r>
    </w:p>
    <w:p w14:paraId="440C60F8" w14:textId="77777777" w:rsidR="004A3BC7" w:rsidRDefault="004A3BC7"/>
    <w:p w14:paraId="29F0E6EE" w14:textId="77777777" w:rsidR="00BC5BE5" w:rsidRDefault="00BC5BE5" w:rsidP="00BC5BE5">
      <w:pPr>
        <w:ind w:left="720"/>
      </w:pPr>
      <w:r>
        <w:t>Below is the picture of the measurements from earlier in the notes:</w:t>
      </w:r>
    </w:p>
    <w:p w14:paraId="19D81453" w14:textId="77777777" w:rsidR="00BC5BE5" w:rsidRDefault="00BC5BE5" w:rsidP="00BC5BE5">
      <w:pPr>
        <w:ind w:left="720"/>
      </w:pPr>
    </w:p>
    <w:p w14:paraId="11908228" w14:textId="77777777" w:rsidR="00BC5BE5" w:rsidRDefault="00BC5BE5" w:rsidP="00BC5BE5">
      <w:pPr>
        <w:jc w:val="center"/>
      </w:pPr>
      <w:r>
        <w:rPr>
          <w:noProof/>
          <w:sz w:val="20"/>
        </w:rPr>
        <w:drawing>
          <wp:inline distT="0" distB="0" distL="0" distR="0" wp14:anchorId="5E9FE0C1" wp14:editId="367E2C3F">
            <wp:extent cx="3657795" cy="4764024"/>
            <wp:effectExtent l="0" t="0" r="0" b="0"/>
            <wp:docPr id="13" name="Picture 13" descr="goble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goblet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657795" cy="4764024"/>
                    </a:xfrm>
                    <a:prstGeom prst="rect">
                      <a:avLst/>
                    </a:prstGeom>
                    <a:noFill/>
                    <a:ln>
                      <a:noFill/>
                    </a:ln>
                  </pic:spPr>
                </pic:pic>
              </a:graphicData>
            </a:graphic>
          </wp:inline>
        </w:drawing>
      </w:r>
    </w:p>
    <w:p w14:paraId="6FDDEF60" w14:textId="77777777" w:rsidR="00BC5BE5" w:rsidRDefault="00BC5BE5" w:rsidP="00BC5BE5">
      <w:pPr>
        <w:ind w:left="720"/>
      </w:pPr>
    </w:p>
    <w:p w14:paraId="30353494" w14:textId="733BBE18" w:rsidR="00BC5BE5" w:rsidRDefault="00BC5BE5" w:rsidP="00BC5BE5">
      <w:pPr>
        <w:ind w:left="720"/>
      </w:pPr>
      <w:r>
        <w:t>From a past</w:t>
      </w:r>
      <w:r w:rsidR="003230B2">
        <w:t xml:space="preserve"> practice problem</w:t>
      </w:r>
      <w:r>
        <w:t xml:space="preserve">: </w:t>
      </w:r>
    </w:p>
    <w:p w14:paraId="042EF19A" w14:textId="77777777" w:rsidR="00BC5BE5" w:rsidRDefault="00BC5BE5" w:rsidP="003E1D7E"/>
    <w:p w14:paraId="3E7CAF7A" w14:textId="212686C5" w:rsidR="003230B2" w:rsidRDefault="003230B2" w:rsidP="003230B2">
      <w:pPr>
        <w:ind w:left="1440"/>
      </w:pPr>
      <w:r>
        <w:t>R</w:t>
      </w:r>
      <w:r w:rsidRPr="003230B2">
        <w:t xml:space="preserve">esearchers are interested in grouping goblets that have the same shape although they may have different sizes. One way suggested by Manly and Alberto (2016) is to adjust the data by dividing each measurement by </w:t>
      </w:r>
      <w:r>
        <w:t>X</w:t>
      </w:r>
      <w:r>
        <w:rPr>
          <w:vertAlign w:val="subscript"/>
        </w:rPr>
        <w:t>3</w:t>
      </w:r>
      <w:r w:rsidRPr="003230B2">
        <w:t xml:space="preserve"> (height</w:t>
      </w:r>
      <w:r>
        <w:t xml:space="preserve">). </w:t>
      </w:r>
    </w:p>
    <w:p w14:paraId="08430FD4" w14:textId="77777777" w:rsidR="00F136FF" w:rsidRDefault="00F136FF" w:rsidP="00F136FF">
      <w:pPr>
        <w:ind w:left="1440"/>
      </w:pPr>
    </w:p>
    <w:p w14:paraId="0FC2FDDA" w14:textId="597EEEA3" w:rsidR="00BC5BE5" w:rsidRDefault="00BC5BE5" w:rsidP="003230B2">
      <w:pPr>
        <w:pStyle w:val="R-14"/>
      </w:pPr>
      <w:r>
        <w:t>&gt; goblet</w:t>
      </w:r>
      <w:r w:rsidR="00E80785">
        <w:t xml:space="preserve"> &lt;- </w:t>
      </w:r>
      <w:r>
        <w:t>read.csv("C:\\chris\\goblet.csv")</w:t>
      </w:r>
    </w:p>
    <w:p w14:paraId="469152C3" w14:textId="77777777" w:rsidR="00BC5BE5" w:rsidRDefault="00BC5BE5" w:rsidP="003230B2">
      <w:pPr>
        <w:pStyle w:val="R-14"/>
      </w:pPr>
      <w:r>
        <w:t>&gt; head(goblet)</w:t>
      </w:r>
    </w:p>
    <w:p w14:paraId="5020D004" w14:textId="77777777" w:rsidR="00BC5BE5" w:rsidRDefault="00BC5BE5" w:rsidP="003230B2">
      <w:pPr>
        <w:pStyle w:val="R-14"/>
      </w:pPr>
      <w:r>
        <w:t xml:space="preserve">  goblet x1 x2 x3 x4 x5 x6</w:t>
      </w:r>
    </w:p>
    <w:p w14:paraId="15D906BE" w14:textId="77777777" w:rsidR="00BC5BE5" w:rsidRDefault="00BC5BE5" w:rsidP="003230B2">
      <w:pPr>
        <w:pStyle w:val="R-14"/>
      </w:pPr>
      <w:r>
        <w:t>1      1 13 21 23 14  7  8</w:t>
      </w:r>
    </w:p>
    <w:p w14:paraId="41E45FF8" w14:textId="77777777" w:rsidR="00BC5BE5" w:rsidRDefault="00BC5BE5" w:rsidP="003230B2">
      <w:pPr>
        <w:pStyle w:val="R-14"/>
      </w:pPr>
      <w:r>
        <w:t>2      2 14 14 24 19  5  9</w:t>
      </w:r>
    </w:p>
    <w:p w14:paraId="714288BA" w14:textId="77777777" w:rsidR="00BC5BE5" w:rsidRDefault="00BC5BE5" w:rsidP="003230B2">
      <w:pPr>
        <w:pStyle w:val="R-14"/>
      </w:pPr>
      <w:r>
        <w:t>3      3 19 23 24 20  6 12</w:t>
      </w:r>
    </w:p>
    <w:p w14:paraId="20844D65" w14:textId="77777777" w:rsidR="00BC5BE5" w:rsidRDefault="00BC5BE5" w:rsidP="003230B2">
      <w:pPr>
        <w:pStyle w:val="R-14"/>
      </w:pPr>
      <w:r>
        <w:t>4      4 17 18 16 16 11  8</w:t>
      </w:r>
    </w:p>
    <w:p w14:paraId="0E99DF0E" w14:textId="77777777" w:rsidR="00BC5BE5" w:rsidRDefault="00BC5BE5" w:rsidP="003230B2">
      <w:pPr>
        <w:pStyle w:val="R-14"/>
      </w:pPr>
      <w:r>
        <w:t>5      5 19 20 16 16 10  7</w:t>
      </w:r>
    </w:p>
    <w:p w14:paraId="400EDAE0" w14:textId="77777777" w:rsidR="00BC5BE5" w:rsidRDefault="00BC5BE5" w:rsidP="003230B2">
      <w:pPr>
        <w:pStyle w:val="R-14"/>
      </w:pPr>
      <w:r>
        <w:t>6      6 12 20 24 17  6  9</w:t>
      </w:r>
    </w:p>
    <w:p w14:paraId="14EFA576" w14:textId="77777777" w:rsidR="00F136FF" w:rsidRDefault="00F136FF" w:rsidP="003230B2">
      <w:pPr>
        <w:pStyle w:val="R-14"/>
      </w:pPr>
    </w:p>
    <w:p w14:paraId="48AB4A6D" w14:textId="0C68B4ED" w:rsidR="00BC5BE5" w:rsidRDefault="00BC5BE5" w:rsidP="003230B2">
      <w:pPr>
        <w:pStyle w:val="R-14"/>
      </w:pPr>
      <w:r>
        <w:t>&gt; goblet2</w:t>
      </w:r>
      <w:r w:rsidR="00E80785">
        <w:t xml:space="preserve"> &lt;- </w:t>
      </w:r>
      <w:r>
        <w:t xml:space="preserve">data.frame(ID = goblet$goblet, </w:t>
      </w:r>
    </w:p>
    <w:p w14:paraId="6E531807" w14:textId="77777777" w:rsidR="00BC5BE5" w:rsidRDefault="00BC5BE5" w:rsidP="003230B2">
      <w:pPr>
        <w:pStyle w:val="R-14"/>
      </w:pPr>
      <w:r>
        <w:t xml:space="preserve">    w1 = goblet$x1/goblet$x3, </w:t>
      </w:r>
    </w:p>
    <w:p w14:paraId="04CDBBFC" w14:textId="77777777" w:rsidR="00BC5BE5" w:rsidRDefault="00BC5BE5" w:rsidP="003230B2">
      <w:pPr>
        <w:pStyle w:val="R-14"/>
      </w:pPr>
      <w:r>
        <w:t xml:space="preserve">    w2 = goblet$x2/goblet$x3,</w:t>
      </w:r>
    </w:p>
    <w:p w14:paraId="63B15456" w14:textId="77777777" w:rsidR="00BC5BE5" w:rsidRDefault="00BC5BE5" w:rsidP="003230B2">
      <w:pPr>
        <w:pStyle w:val="R-14"/>
      </w:pPr>
      <w:r>
        <w:t xml:space="preserve">    w4 = goblet$x4/goblet$x3, </w:t>
      </w:r>
    </w:p>
    <w:p w14:paraId="24FD6460" w14:textId="77777777" w:rsidR="00BC5BE5" w:rsidRDefault="00BC5BE5" w:rsidP="003230B2">
      <w:pPr>
        <w:pStyle w:val="R-14"/>
      </w:pPr>
      <w:r>
        <w:t xml:space="preserve">    w5 = goblet$x5/goblet$x3,</w:t>
      </w:r>
    </w:p>
    <w:p w14:paraId="28007764" w14:textId="77777777" w:rsidR="00BC5BE5" w:rsidRDefault="00BC5BE5" w:rsidP="003230B2">
      <w:pPr>
        <w:pStyle w:val="R-14"/>
      </w:pPr>
      <w:r>
        <w:t xml:space="preserve">    w6 = goblet$x6/goblet$x3)</w:t>
      </w:r>
    </w:p>
    <w:p w14:paraId="34F0F9DE" w14:textId="77777777" w:rsidR="00BC5BE5" w:rsidRDefault="00BC5BE5" w:rsidP="003230B2">
      <w:pPr>
        <w:pStyle w:val="R-14"/>
      </w:pPr>
      <w:r>
        <w:t>&gt; head(goblet2)</w:t>
      </w:r>
    </w:p>
    <w:p w14:paraId="1BAE7884" w14:textId="77777777" w:rsidR="00BC5BE5" w:rsidRDefault="00BC5BE5" w:rsidP="003230B2">
      <w:pPr>
        <w:pStyle w:val="R-14"/>
      </w:pPr>
      <w:r>
        <w:t xml:space="preserve">  ID        w1        w2        w4        w5        w6</w:t>
      </w:r>
    </w:p>
    <w:p w14:paraId="0F5222A5" w14:textId="77777777" w:rsidR="00BC5BE5" w:rsidRDefault="00BC5BE5" w:rsidP="003230B2">
      <w:pPr>
        <w:pStyle w:val="R-14"/>
      </w:pPr>
      <w:r>
        <w:t>1  1 0.5652174 0.9130435 0.6086957 0.3043478 0.3478261</w:t>
      </w:r>
    </w:p>
    <w:p w14:paraId="5D07BA61" w14:textId="77777777" w:rsidR="00BC5BE5" w:rsidRDefault="00BC5BE5" w:rsidP="003230B2">
      <w:pPr>
        <w:pStyle w:val="R-14"/>
      </w:pPr>
      <w:r>
        <w:t>2  2 0.5833333 0.5833333 0.7916667 0.2083333 0.3750000</w:t>
      </w:r>
    </w:p>
    <w:p w14:paraId="0C85FC0D" w14:textId="77777777" w:rsidR="00BC5BE5" w:rsidRDefault="00BC5BE5" w:rsidP="003230B2">
      <w:pPr>
        <w:pStyle w:val="R-14"/>
      </w:pPr>
      <w:r>
        <w:t>3  3 0.7916667 0.9583333 0.8333333 0.2500000 0.5000000</w:t>
      </w:r>
    </w:p>
    <w:p w14:paraId="0B2325EA" w14:textId="77777777" w:rsidR="00BC5BE5" w:rsidRDefault="00BC5BE5" w:rsidP="003230B2">
      <w:pPr>
        <w:pStyle w:val="R-14"/>
      </w:pPr>
      <w:r>
        <w:t>4  4 1.0625000 1.1250000 1.0000000 0.6875000 0.5000000</w:t>
      </w:r>
    </w:p>
    <w:p w14:paraId="5E723568" w14:textId="77777777" w:rsidR="00BC5BE5" w:rsidRDefault="00BC5BE5" w:rsidP="003230B2">
      <w:pPr>
        <w:pStyle w:val="R-14"/>
      </w:pPr>
      <w:r>
        <w:t>5  5 1.1875000 1.2500000 1.0000000 0.6250000 0.4375000</w:t>
      </w:r>
    </w:p>
    <w:p w14:paraId="5E77C7D9" w14:textId="77777777" w:rsidR="00BC5BE5" w:rsidRDefault="00BC5BE5" w:rsidP="003230B2">
      <w:pPr>
        <w:pStyle w:val="R-14"/>
      </w:pPr>
      <w:r>
        <w:t>6  6 0.5000000 0.8333333 0.7083333 0.2500000 0.3750000</w:t>
      </w:r>
    </w:p>
    <w:p w14:paraId="343AAD58" w14:textId="77777777" w:rsidR="00BC5BE5" w:rsidRDefault="00BC5BE5" w:rsidP="003230B2">
      <w:pPr>
        <w:pStyle w:val="R-14"/>
      </w:pPr>
    </w:p>
    <w:p w14:paraId="4A18D6D2" w14:textId="77777777" w:rsidR="00BC5BE5" w:rsidRDefault="000658B4" w:rsidP="003E1D7E">
      <w:pPr>
        <w:ind w:left="720"/>
      </w:pPr>
      <w:r>
        <w:t>Star plot</w:t>
      </w:r>
      <w:r w:rsidR="0092759D">
        <w:t xml:space="preserve">: </w:t>
      </w:r>
    </w:p>
    <w:p w14:paraId="35F60590" w14:textId="77777777" w:rsidR="0092759D" w:rsidRDefault="0092759D" w:rsidP="0092759D"/>
    <w:p w14:paraId="3A4045E5" w14:textId="07F5CA2D" w:rsidR="00497649" w:rsidRDefault="00497649" w:rsidP="00497649">
      <w:pPr>
        <w:pStyle w:val="R-14"/>
      </w:pPr>
      <w:r>
        <w:t xml:space="preserve">&gt; </w:t>
      </w:r>
      <w:r w:rsidR="003230B2">
        <w:t>dev.new</w:t>
      </w:r>
      <w:r w:rsidRPr="00497649">
        <w:t>(width = 11, height = 7)</w:t>
      </w:r>
    </w:p>
    <w:p w14:paraId="4EC64133" w14:textId="77777777" w:rsidR="00497649" w:rsidRDefault="00497649" w:rsidP="00497649">
      <w:pPr>
        <w:pStyle w:val="R-14"/>
      </w:pPr>
      <w:r>
        <w:t xml:space="preserve">&gt; stars(x = goblet2[,-1], draw.segments = TRUE, key.loc = </w:t>
      </w:r>
    </w:p>
    <w:p w14:paraId="26C027A8" w14:textId="77777777" w:rsidR="00497649" w:rsidRDefault="00497649" w:rsidP="00497649">
      <w:pPr>
        <w:pStyle w:val="R-14"/>
      </w:pPr>
      <w:r>
        <w:t xml:space="preserve">    c(14,10), main = "Goblet star plot", labels = </w:t>
      </w:r>
    </w:p>
    <w:p w14:paraId="34BE219D" w14:textId="77777777" w:rsidR="00497649" w:rsidRDefault="00497649" w:rsidP="00497649">
      <w:pPr>
        <w:pStyle w:val="R-14"/>
      </w:pPr>
      <w:r>
        <w:t xml:space="preserve">    goblet2$ID)</w:t>
      </w:r>
    </w:p>
    <w:p w14:paraId="7D1C45BE" w14:textId="00A235B2" w:rsidR="000658B4" w:rsidRDefault="003230B2" w:rsidP="003230B2">
      <w:pPr>
        <w:ind w:left="720"/>
      </w:pPr>
      <w:r w:rsidRPr="003230B2">
        <w:rPr>
          <w:noProof/>
        </w:rPr>
        <w:lastRenderedPageBreak/>
        <w:drawing>
          <wp:inline distT="0" distB="0" distL="0" distR="0" wp14:anchorId="69F29992" wp14:editId="1AFA60D1">
            <wp:extent cx="6638974" cy="6277021"/>
            <wp:effectExtent l="0" t="0" r="9525" b="9525"/>
            <wp:docPr id="537249782" name="Picture 1" descr="A chart of pie char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249782" name="Picture 1" descr="A chart of pie charts&#10;&#10;Description automatically generated"/>
                    <pic:cNvPicPr/>
                  </pic:nvPicPr>
                  <pic:blipFill>
                    <a:blip r:embed="rId142"/>
                    <a:stretch>
                      <a:fillRect/>
                    </a:stretch>
                  </pic:blipFill>
                  <pic:spPr>
                    <a:xfrm>
                      <a:off x="0" y="0"/>
                      <a:ext cx="6638974" cy="6277021"/>
                    </a:xfrm>
                    <a:prstGeom prst="rect">
                      <a:avLst/>
                    </a:prstGeom>
                  </pic:spPr>
                </pic:pic>
              </a:graphicData>
            </a:graphic>
          </wp:inline>
        </w:drawing>
      </w:r>
    </w:p>
    <w:p w14:paraId="40AC95B1" w14:textId="77777777" w:rsidR="000658B4" w:rsidRDefault="000658B4" w:rsidP="000658B4"/>
    <w:p w14:paraId="37F770F5" w14:textId="77777777" w:rsidR="004A3BC7" w:rsidRDefault="004A3BC7" w:rsidP="000658B4">
      <w:pPr>
        <w:ind w:left="720"/>
      </w:pPr>
      <w:r>
        <w:t>Whic</w:t>
      </w:r>
      <w:r w:rsidR="000658B4">
        <w:t xml:space="preserve">h goblets appear to stand out? </w:t>
      </w:r>
      <w:r>
        <w:t xml:space="preserve">Can you make any generalizations about groups for goblets?  </w:t>
      </w:r>
    </w:p>
    <w:p w14:paraId="2AB52FB0" w14:textId="77777777" w:rsidR="000658B4" w:rsidRDefault="000658B4" w:rsidP="00805F05">
      <w:pPr>
        <w:pStyle w:val="BodyTextIndent"/>
      </w:pPr>
    </w:p>
    <w:p w14:paraId="03F32DC3" w14:textId="77777777" w:rsidR="000658B4" w:rsidRDefault="000658B4" w:rsidP="003E1D7E">
      <w:pPr>
        <w:pStyle w:val="BodyTextIndent"/>
      </w:pPr>
      <w:r>
        <w:t xml:space="preserve">Parallel coordinates plot: </w:t>
      </w:r>
    </w:p>
    <w:p w14:paraId="232F3582" w14:textId="77777777" w:rsidR="000658B4" w:rsidRDefault="000658B4" w:rsidP="000658B4">
      <w:pPr>
        <w:pStyle w:val="BodyTextIndent"/>
        <w:ind w:left="0"/>
      </w:pPr>
    </w:p>
    <w:p w14:paraId="65248162" w14:textId="77777777" w:rsidR="000658B4" w:rsidRDefault="000658B4" w:rsidP="000658B4">
      <w:pPr>
        <w:pStyle w:val="R-14"/>
      </w:pPr>
      <w:r>
        <w:t>&gt; library(MASS)</w:t>
      </w:r>
    </w:p>
    <w:p w14:paraId="2A1DC366" w14:textId="24CC0448" w:rsidR="000658B4" w:rsidRDefault="000658B4" w:rsidP="000658B4">
      <w:pPr>
        <w:pStyle w:val="R-14"/>
      </w:pPr>
      <w:r>
        <w:t>&gt; col.w5</w:t>
      </w:r>
      <w:r w:rsidR="00E80785">
        <w:t xml:space="preserve"> &lt;- </w:t>
      </w:r>
      <w:r>
        <w:t>ifelse(</w:t>
      </w:r>
      <w:r w:rsidR="009D3358">
        <w:t xml:space="preserve">test = </w:t>
      </w:r>
      <w:r>
        <w:t xml:space="preserve">goblet2$w5 &lt;= median(goblet2$w5), </w:t>
      </w:r>
      <w:r w:rsidR="009D3358">
        <w:t xml:space="preserve">yes = </w:t>
      </w:r>
      <w:r>
        <w:t>"red",</w:t>
      </w:r>
      <w:r w:rsidR="009D3358">
        <w:t xml:space="preserve"> no =</w:t>
      </w:r>
      <w:r>
        <w:t xml:space="preserve"> "blue")</w:t>
      </w:r>
    </w:p>
    <w:p w14:paraId="52DDF9F8" w14:textId="77777777" w:rsidR="000658B4" w:rsidRDefault="000658B4" w:rsidP="000658B4">
      <w:pPr>
        <w:pStyle w:val="R-14"/>
      </w:pPr>
      <w:r>
        <w:t xml:space="preserve">&gt; parcoord(x = goblet2[,-1], col = col.w5, main = "Goblet </w:t>
      </w:r>
    </w:p>
    <w:p w14:paraId="28CB77BC" w14:textId="77777777" w:rsidR="000658B4" w:rsidRDefault="000658B4" w:rsidP="000658B4">
      <w:pPr>
        <w:pStyle w:val="R-14"/>
      </w:pPr>
      <w:r>
        <w:lastRenderedPageBreak/>
        <w:t xml:space="preserve">    parallel coordinate plot")</w:t>
      </w:r>
    </w:p>
    <w:p w14:paraId="20BD3C91" w14:textId="556A6952" w:rsidR="000658B4" w:rsidRDefault="003230B2" w:rsidP="003230B2">
      <w:pPr>
        <w:ind w:left="720"/>
        <w:rPr>
          <w:shd w:val="clear" w:color="auto" w:fill="FFFFFF"/>
        </w:rPr>
      </w:pPr>
      <w:r w:rsidRPr="003230B2">
        <w:rPr>
          <w:noProof/>
          <w:shd w:val="clear" w:color="auto" w:fill="FFFFFF"/>
        </w:rPr>
        <w:drawing>
          <wp:inline distT="0" distB="0" distL="0" distR="0" wp14:anchorId="6E575D61" wp14:editId="1EF58ACE">
            <wp:extent cx="6339016" cy="4343400"/>
            <wp:effectExtent l="0" t="0" r="5080" b="0"/>
            <wp:docPr id="387637478" name="Picture 1" descr="A graph of lines and colo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637478" name="Picture 1" descr="A graph of lines and colors&#10;&#10;Description automatically generated with medium confidence"/>
                    <pic:cNvPicPr/>
                  </pic:nvPicPr>
                  <pic:blipFill>
                    <a:blip r:embed="rId143"/>
                    <a:stretch>
                      <a:fillRect/>
                    </a:stretch>
                  </pic:blipFill>
                  <pic:spPr>
                    <a:xfrm>
                      <a:off x="0" y="0"/>
                      <a:ext cx="6342186" cy="4345572"/>
                    </a:xfrm>
                    <a:prstGeom prst="rect">
                      <a:avLst/>
                    </a:prstGeom>
                  </pic:spPr>
                </pic:pic>
              </a:graphicData>
            </a:graphic>
          </wp:inline>
        </w:drawing>
      </w:r>
    </w:p>
    <w:p w14:paraId="05018C0C" w14:textId="77777777" w:rsidR="003230B2" w:rsidRDefault="003230B2" w:rsidP="003230B2">
      <w:pPr>
        <w:ind w:left="720"/>
        <w:rPr>
          <w:shd w:val="clear" w:color="auto" w:fill="FFFFFF"/>
        </w:rPr>
      </w:pPr>
    </w:p>
    <w:p w14:paraId="16C95547" w14:textId="733CEDD2" w:rsidR="000658B4" w:rsidRDefault="000658B4" w:rsidP="00DE2E67">
      <w:pPr>
        <w:ind w:left="720"/>
      </w:pPr>
      <w:r>
        <w:t xml:space="preserve">As mentioned in the partial answers for the </w:t>
      </w:r>
      <w:r w:rsidR="003230B2">
        <w:t>practice problems</w:t>
      </w:r>
      <w:r>
        <w:t xml:space="preserve">, it appears that a large connection between the base and the cup leads to larger values of w1, w2, w4, and w6 (see highlighted lines above). The same type of highlighting (brushing if using </w:t>
      </w:r>
      <w:r w:rsidRPr="000658B4">
        <w:rPr>
          <w:rFonts w:ascii="Courier New" w:hAnsi="Courier New" w:cs="Courier New"/>
        </w:rPr>
        <w:t>ipcp()</w:t>
      </w:r>
      <w:r>
        <w:t xml:space="preserve">) for other variables does not produce similar results. </w:t>
      </w:r>
    </w:p>
    <w:p w14:paraId="44D94D06" w14:textId="77777777" w:rsidR="000658B4" w:rsidRDefault="000658B4" w:rsidP="00805F05">
      <w:pPr>
        <w:pStyle w:val="BodyTextIndent"/>
      </w:pPr>
    </w:p>
    <w:p w14:paraId="5F6CBCEA" w14:textId="77777777" w:rsidR="00437BB4" w:rsidRDefault="00437BB4" w:rsidP="00805F05">
      <w:pPr>
        <w:pStyle w:val="BodyTextIndent"/>
      </w:pPr>
      <w:r>
        <w:t xml:space="preserve">There is justification for using </w:t>
      </w:r>
      <w:r w:rsidR="007C58DE">
        <w:t xml:space="preserve">either </w:t>
      </w:r>
      <w:r>
        <w:t>the correlation matrix or the covariance matrix for the PCA. What would be the justification for using the covariance matrix?</w:t>
      </w:r>
    </w:p>
    <w:p w14:paraId="69983FC3" w14:textId="77777777" w:rsidR="00F952CD" w:rsidRDefault="00F952CD" w:rsidP="00805F05">
      <w:pPr>
        <w:pStyle w:val="BodyTextIndent"/>
      </w:pPr>
    </w:p>
    <w:p w14:paraId="10D3051E" w14:textId="77777777" w:rsidR="00F952CD" w:rsidRDefault="00F952CD" w:rsidP="00805F05">
      <w:pPr>
        <w:pStyle w:val="BodyTextIndent"/>
      </w:pPr>
      <w:r>
        <w:t>Below is the output for using the correlation matrix:</w:t>
      </w:r>
    </w:p>
    <w:p w14:paraId="0A780B3F" w14:textId="77777777" w:rsidR="00F952CD" w:rsidRDefault="00F952CD" w:rsidP="00805F05">
      <w:pPr>
        <w:pStyle w:val="BodyTextIndent"/>
      </w:pPr>
    </w:p>
    <w:p w14:paraId="3A541DF8" w14:textId="350A3916" w:rsidR="00F952CD" w:rsidRDefault="00F952CD" w:rsidP="00F952CD">
      <w:pPr>
        <w:pStyle w:val="R-14"/>
      </w:pPr>
      <w:r>
        <w:lastRenderedPageBreak/>
        <w:t>&gt; pca.cor</w:t>
      </w:r>
      <w:r w:rsidR="00E80785">
        <w:t xml:space="preserve"> &lt;- </w:t>
      </w:r>
      <w:r>
        <w:t xml:space="preserve">princomp(formula = ~ w1 + w2 + w4 + w5 + w6, </w:t>
      </w:r>
    </w:p>
    <w:p w14:paraId="480E81C5" w14:textId="77777777" w:rsidR="00F952CD" w:rsidRDefault="00F952CD" w:rsidP="00F952CD">
      <w:pPr>
        <w:pStyle w:val="R-14"/>
      </w:pPr>
      <w:r>
        <w:t xml:space="preserve">    data = goblet2, cor = TRUE, scores = FALSE)</w:t>
      </w:r>
    </w:p>
    <w:p w14:paraId="6F9531C3" w14:textId="77777777" w:rsidR="00F952CD" w:rsidRDefault="00F952CD" w:rsidP="00F952CD">
      <w:pPr>
        <w:pStyle w:val="R-14"/>
      </w:pPr>
      <w:r>
        <w:t>&gt; summary(pca.cor, loadings = TRUE, cutoff = 0.0)</w:t>
      </w:r>
    </w:p>
    <w:p w14:paraId="49A305D1" w14:textId="77777777" w:rsidR="00F952CD" w:rsidRDefault="00F952CD" w:rsidP="00F952CD">
      <w:pPr>
        <w:pStyle w:val="R-14"/>
      </w:pPr>
      <w:r>
        <w:t xml:space="preserve">                          Comp.1    Comp.2     Comp.3</w:t>
      </w:r>
    </w:p>
    <w:p w14:paraId="0E23060F" w14:textId="77777777" w:rsidR="00F952CD" w:rsidRDefault="00F952CD" w:rsidP="00F952CD">
      <w:pPr>
        <w:pStyle w:val="R-14"/>
      </w:pPr>
      <w:r>
        <w:t>Standard deviation     1.7449238 1.1330854 0.63601891</w:t>
      </w:r>
    </w:p>
    <w:p w14:paraId="70AC2CD6" w14:textId="77777777" w:rsidR="00F952CD" w:rsidRDefault="00F952CD" w:rsidP="00F952CD">
      <w:pPr>
        <w:pStyle w:val="R-14"/>
      </w:pPr>
      <w:r>
        <w:t>Proportion of Variance 0.6089518 0.2567765 0.08090401</w:t>
      </w:r>
    </w:p>
    <w:p w14:paraId="18410136" w14:textId="77777777" w:rsidR="00F952CD" w:rsidRDefault="00F952CD" w:rsidP="00F952CD">
      <w:pPr>
        <w:pStyle w:val="R-14"/>
      </w:pPr>
      <w:r>
        <w:t>Cumulative Proportion  0.6089518 0.8657283 0.94663232</w:t>
      </w:r>
    </w:p>
    <w:p w14:paraId="10D824A6" w14:textId="77777777" w:rsidR="00F952CD" w:rsidRDefault="00F952CD" w:rsidP="00F952CD">
      <w:pPr>
        <w:pStyle w:val="R-14"/>
      </w:pPr>
      <w:r>
        <w:t xml:space="preserve">                           Comp.4     Comp.5</w:t>
      </w:r>
    </w:p>
    <w:p w14:paraId="4F02B857" w14:textId="77777777" w:rsidR="00F952CD" w:rsidRDefault="00F952CD" w:rsidP="00F952CD">
      <w:pPr>
        <w:pStyle w:val="R-14"/>
      </w:pPr>
      <w:r>
        <w:t>Standard deviation     0.42528233 0.29321207</w:t>
      </w:r>
    </w:p>
    <w:p w14:paraId="3666B8BF" w14:textId="77777777" w:rsidR="00F952CD" w:rsidRDefault="00F952CD" w:rsidP="00F952CD">
      <w:pPr>
        <w:pStyle w:val="R-14"/>
      </w:pPr>
      <w:r>
        <w:t>Proportion of Variance 0.03617301 0.01719466</w:t>
      </w:r>
    </w:p>
    <w:p w14:paraId="1DCA5ABE" w14:textId="77777777" w:rsidR="00F952CD" w:rsidRDefault="00F952CD" w:rsidP="00F952CD">
      <w:pPr>
        <w:pStyle w:val="R-14"/>
      </w:pPr>
      <w:r>
        <w:t>Cumulative Proportion  0.98280534 1.00000000</w:t>
      </w:r>
    </w:p>
    <w:p w14:paraId="7707FF51" w14:textId="77777777" w:rsidR="00F952CD" w:rsidRDefault="00F952CD" w:rsidP="00F952CD">
      <w:pPr>
        <w:pStyle w:val="R-14"/>
      </w:pPr>
    </w:p>
    <w:p w14:paraId="08DAAD88" w14:textId="77777777" w:rsidR="00F952CD" w:rsidRDefault="00F952CD" w:rsidP="00F952CD">
      <w:pPr>
        <w:pStyle w:val="R-14"/>
      </w:pPr>
      <w:r>
        <w:t>Loadings:</w:t>
      </w:r>
    </w:p>
    <w:p w14:paraId="0D7D510C" w14:textId="77777777" w:rsidR="000B677D" w:rsidRPr="000B677D" w:rsidRDefault="000B677D" w:rsidP="000B677D">
      <w:pPr>
        <w:pStyle w:val="R-14"/>
      </w:pPr>
      <w:r w:rsidRPr="000B677D">
        <w:t xml:space="preserve">   Comp.1 Comp.2 Comp.3 Comp.4 Comp.5</w:t>
      </w:r>
    </w:p>
    <w:p w14:paraId="1B9AE33F" w14:textId="77777777" w:rsidR="000B677D" w:rsidRPr="000B677D" w:rsidRDefault="000B677D" w:rsidP="000B677D">
      <w:pPr>
        <w:pStyle w:val="R-14"/>
      </w:pPr>
      <w:r w:rsidRPr="000B677D">
        <w:t>w1  0.495  0.311  0.393  0.511  0.492</w:t>
      </w:r>
    </w:p>
    <w:p w14:paraId="200CAFF8" w14:textId="77777777" w:rsidR="000B677D" w:rsidRPr="000B677D" w:rsidRDefault="000B677D" w:rsidP="000B677D">
      <w:pPr>
        <w:pStyle w:val="R-14"/>
      </w:pPr>
      <w:r w:rsidRPr="000B677D">
        <w:t>w2  0.490  0.330  0.393 -0.494 -0.502</w:t>
      </w:r>
    </w:p>
    <w:p w14:paraId="21C78CE5" w14:textId="77777777" w:rsidR="000B677D" w:rsidRPr="000B677D" w:rsidRDefault="000B677D" w:rsidP="000B677D">
      <w:pPr>
        <w:pStyle w:val="R-14"/>
      </w:pPr>
      <w:r w:rsidRPr="000B677D">
        <w:t>w4  0.473 -0.412 -0.274  0.508 -0.523</w:t>
      </w:r>
    </w:p>
    <w:p w14:paraId="7F74F1D2" w14:textId="77777777" w:rsidR="000B677D" w:rsidRPr="000B677D" w:rsidRDefault="000B677D" w:rsidP="000B677D">
      <w:pPr>
        <w:pStyle w:val="R-14"/>
      </w:pPr>
      <w:r w:rsidRPr="000B677D">
        <w:t>w5  0.505  0.057 -0.666 -0.384  0.387</w:t>
      </w:r>
    </w:p>
    <w:p w14:paraId="772DBE3E" w14:textId="446E142D" w:rsidR="00411C1F" w:rsidRDefault="000B677D" w:rsidP="000B677D">
      <w:pPr>
        <w:pStyle w:val="R-14"/>
      </w:pPr>
      <w:r w:rsidRPr="000B677D">
        <w:t>w6  0.190 -0.788  0.415 -0.299  0.286</w:t>
      </w:r>
    </w:p>
    <w:p w14:paraId="593D6D7F" w14:textId="77777777" w:rsidR="000B677D" w:rsidRDefault="000B677D" w:rsidP="00411C1F">
      <w:pPr>
        <w:ind w:left="720"/>
        <w:rPr>
          <w:u w:val="single"/>
        </w:rPr>
      </w:pPr>
    </w:p>
    <w:p w14:paraId="30E83B4C" w14:textId="731073F5" w:rsidR="00411C1F" w:rsidRDefault="00411C1F" w:rsidP="00411C1F">
      <w:pPr>
        <w:ind w:left="720"/>
      </w:pPr>
      <w:r w:rsidRPr="00411C1F">
        <w:rPr>
          <w:u w:val="single"/>
        </w:rPr>
        <w:t>Comments</w:t>
      </w:r>
      <w:r>
        <w:t>:</w:t>
      </w:r>
    </w:p>
    <w:p w14:paraId="5837A64E" w14:textId="77777777" w:rsidR="00411C1F" w:rsidRDefault="00150B86" w:rsidP="00411C1F">
      <w:pPr>
        <w:pStyle w:val="ListParagraph"/>
        <w:numPr>
          <w:ilvl w:val="0"/>
          <w:numId w:val="23"/>
        </w:numPr>
      </w:pPr>
      <w:r>
        <w:t xml:space="preserve">PC </w:t>
      </w:r>
      <w:r w:rsidR="00411C1F">
        <w:t>#1 is a measure of the overall size of the goblet with not as much weight given to w</w:t>
      </w:r>
      <w:r w:rsidR="00411C1F" w:rsidRPr="00411C1F">
        <w:rPr>
          <w:vertAlign w:val="subscript"/>
        </w:rPr>
        <w:t>6</w:t>
      </w:r>
      <w:r w:rsidR="00411C1F">
        <w:t xml:space="preserve">.  </w:t>
      </w:r>
    </w:p>
    <w:p w14:paraId="69F3D40D" w14:textId="77777777" w:rsidR="007B688B" w:rsidRDefault="00150B86" w:rsidP="007B688B">
      <w:pPr>
        <w:pStyle w:val="ListParagraph"/>
        <w:numPr>
          <w:ilvl w:val="0"/>
          <w:numId w:val="23"/>
        </w:numPr>
      </w:pPr>
      <w:r>
        <w:t xml:space="preserve">PC </w:t>
      </w:r>
      <w:r w:rsidR="00411C1F">
        <w:t>#2 is measuring the difference between w</w:t>
      </w:r>
      <w:r w:rsidR="00411C1F" w:rsidRPr="00411C1F">
        <w:rPr>
          <w:vertAlign w:val="subscript"/>
        </w:rPr>
        <w:t>1</w:t>
      </w:r>
      <w:r w:rsidR="00411C1F">
        <w:t xml:space="preserve"> and w</w:t>
      </w:r>
      <w:r w:rsidR="00411C1F" w:rsidRPr="00411C1F">
        <w:rPr>
          <w:vertAlign w:val="subscript"/>
        </w:rPr>
        <w:t>2</w:t>
      </w:r>
      <w:r w:rsidR="00411C1F">
        <w:t xml:space="preserve"> (top) versus w</w:t>
      </w:r>
      <w:r w:rsidR="00411C1F" w:rsidRPr="00411C1F">
        <w:rPr>
          <w:vertAlign w:val="subscript"/>
        </w:rPr>
        <w:t>4</w:t>
      </w:r>
      <w:r w:rsidR="00411C1F">
        <w:t xml:space="preserve"> and w</w:t>
      </w:r>
      <w:r w:rsidR="00411C1F" w:rsidRPr="00411C1F">
        <w:rPr>
          <w:vertAlign w:val="subscript"/>
        </w:rPr>
        <w:t>6</w:t>
      </w:r>
      <w:r w:rsidR="00411C1F">
        <w:t xml:space="preserve"> (base). Note that w</w:t>
      </w:r>
      <w:r w:rsidR="00411C1F" w:rsidRPr="00411C1F">
        <w:rPr>
          <w:vertAlign w:val="subscript"/>
        </w:rPr>
        <w:t>5</w:t>
      </w:r>
      <w:r w:rsidR="00411C1F">
        <w:t xml:space="preserve"> does not play a large role because its value is close to 0. Negative values of y</w:t>
      </w:r>
      <w:r w:rsidR="00411C1F" w:rsidRPr="00411C1F">
        <w:rPr>
          <w:vertAlign w:val="subscript"/>
        </w:rPr>
        <w:t>2</w:t>
      </w:r>
      <w:r w:rsidR="00411C1F">
        <w:t xml:space="preserve"> indicate a large base (relative to height) and positive values indicate a large top (relative to height).</w:t>
      </w:r>
    </w:p>
    <w:p w14:paraId="4A1AEF22" w14:textId="77777777" w:rsidR="00411C1F" w:rsidRDefault="00150B86" w:rsidP="007B688B">
      <w:pPr>
        <w:pStyle w:val="ListParagraph"/>
        <w:numPr>
          <w:ilvl w:val="0"/>
          <w:numId w:val="23"/>
        </w:numPr>
      </w:pPr>
      <w:r>
        <w:t xml:space="preserve">PC </w:t>
      </w:r>
      <w:r w:rsidR="00411C1F">
        <w:t>#3 appears to be measuring the difference between w</w:t>
      </w:r>
      <w:r w:rsidR="00411C1F" w:rsidRPr="007B688B">
        <w:rPr>
          <w:vertAlign w:val="subscript"/>
        </w:rPr>
        <w:t>1</w:t>
      </w:r>
      <w:r w:rsidR="00411C1F">
        <w:t>, w</w:t>
      </w:r>
      <w:r w:rsidR="00411C1F" w:rsidRPr="007B688B">
        <w:rPr>
          <w:vertAlign w:val="subscript"/>
        </w:rPr>
        <w:t>2</w:t>
      </w:r>
      <w:r w:rsidR="00411C1F">
        <w:t>, and w</w:t>
      </w:r>
      <w:r w:rsidR="00411C1F" w:rsidRPr="007B688B">
        <w:rPr>
          <w:vertAlign w:val="subscript"/>
        </w:rPr>
        <w:t>6</w:t>
      </w:r>
      <w:r w:rsidR="00411C1F">
        <w:t xml:space="preserve"> versus w</w:t>
      </w:r>
      <w:r w:rsidR="00411C1F" w:rsidRPr="007B688B">
        <w:rPr>
          <w:vertAlign w:val="subscript"/>
        </w:rPr>
        <w:t>4</w:t>
      </w:r>
      <w:r w:rsidR="00411C1F">
        <w:t xml:space="preserve"> and w</w:t>
      </w:r>
      <w:r w:rsidR="00411C1F" w:rsidRPr="007B688B">
        <w:rPr>
          <w:vertAlign w:val="subscript"/>
        </w:rPr>
        <w:t>5</w:t>
      </w:r>
      <w:r w:rsidR="00411C1F">
        <w:t>.  Interpretation???</w:t>
      </w:r>
    </w:p>
    <w:p w14:paraId="0654C139" w14:textId="77777777" w:rsidR="00437BB4" w:rsidRDefault="00437BB4" w:rsidP="00805F05">
      <w:pPr>
        <w:pStyle w:val="BodyTextIndent"/>
      </w:pPr>
    </w:p>
    <w:p w14:paraId="7C856153" w14:textId="77777777" w:rsidR="00F17037" w:rsidRDefault="00F17037" w:rsidP="00805F05">
      <w:pPr>
        <w:pStyle w:val="BodyTextIndent"/>
      </w:pPr>
      <w:r>
        <w:t xml:space="preserve">Two </w:t>
      </w:r>
      <w:r w:rsidR="00725E93">
        <w:t>PCs</w:t>
      </w:r>
      <w:r>
        <w:t xml:space="preserve"> may be enough because 86.6% of the total variability is accounted for by them. Three </w:t>
      </w:r>
      <w:r w:rsidR="00725E93">
        <w:t>PCs</w:t>
      </w:r>
      <w:r>
        <w:t xml:space="preserve"> would definitely be enough (94.7% of the total variability).</w:t>
      </w:r>
      <w:r w:rsidR="00F11A38">
        <w:t xml:space="preserve"> Notice </w:t>
      </w:r>
      <w:r w:rsidR="00F11A38">
        <w:lastRenderedPageBreak/>
        <w:t xml:space="preserve">that </w:t>
      </w:r>
      <w:r w:rsidR="00F11A38">
        <w:sym w:font="Symbol" w:char="F06C"/>
      </w:r>
      <w:r w:rsidR="00F11A38">
        <w:rPr>
          <w:vertAlign w:val="subscript"/>
        </w:rPr>
        <w:t>3</w:t>
      </w:r>
      <w:r w:rsidR="00F11A38">
        <w:t xml:space="preserve"> &lt; 1 so the third PC accounts for less variability than an original variable.  </w:t>
      </w:r>
      <w:r>
        <w:t xml:space="preserve">  </w:t>
      </w:r>
    </w:p>
    <w:p w14:paraId="23F3A125" w14:textId="77777777" w:rsidR="00F17037" w:rsidRDefault="00F17037" w:rsidP="00805F05">
      <w:pPr>
        <w:pStyle w:val="BodyTextIndent"/>
      </w:pPr>
    </w:p>
    <w:p w14:paraId="5479C2CF" w14:textId="77777777" w:rsidR="005F4964" w:rsidRDefault="005F4964" w:rsidP="00805F05">
      <w:pPr>
        <w:pStyle w:val="BodyTextIndent"/>
      </w:pPr>
      <w:r>
        <w:t xml:space="preserve">Plots for the </w:t>
      </w:r>
      <w:r w:rsidR="00725E93">
        <w:t>PCs</w:t>
      </w:r>
      <w:r>
        <w:t xml:space="preserve"> when using the correlation matrix: </w:t>
      </w:r>
    </w:p>
    <w:p w14:paraId="5E336C25" w14:textId="77777777" w:rsidR="005F4964" w:rsidRDefault="005F4964" w:rsidP="00805F05">
      <w:pPr>
        <w:pStyle w:val="BodyTextIndent"/>
      </w:pPr>
    </w:p>
    <w:p w14:paraId="75C8A553" w14:textId="0CAF9A0C" w:rsidR="00A53C57" w:rsidRDefault="00A53C57" w:rsidP="009D3358">
      <w:pPr>
        <w:pStyle w:val="R-14"/>
      </w:pPr>
      <w:r>
        <w:t>&gt; pca.cor$scale</w:t>
      </w:r>
      <w:r w:rsidR="00E80785">
        <w:t xml:space="preserve"> &lt;- </w:t>
      </w:r>
      <w:r>
        <w:t xml:space="preserve">apply(X = goblet2[,2:6], MARGIN = 2, FUN = </w:t>
      </w:r>
    </w:p>
    <w:p w14:paraId="2D7B51D9" w14:textId="77777777" w:rsidR="00A53C57" w:rsidRDefault="00A53C57" w:rsidP="009D3358">
      <w:pPr>
        <w:pStyle w:val="R-14"/>
      </w:pPr>
      <w:r>
        <w:t xml:space="preserve">    sd)</w:t>
      </w:r>
    </w:p>
    <w:p w14:paraId="6EFFAC80" w14:textId="178C4887" w:rsidR="00A53C57" w:rsidRDefault="00A53C57" w:rsidP="009D3358">
      <w:pPr>
        <w:pStyle w:val="R-14"/>
      </w:pPr>
      <w:r>
        <w:t>&gt; score.cor</w:t>
      </w:r>
      <w:r w:rsidR="00E80785">
        <w:t xml:space="preserve"> &lt;- </w:t>
      </w:r>
      <w:r>
        <w:t>predict(pca.cor, newdata = goblet2)</w:t>
      </w:r>
    </w:p>
    <w:p w14:paraId="61898CF4" w14:textId="77777777" w:rsidR="00A53C57" w:rsidRDefault="00A53C57" w:rsidP="009D3358">
      <w:pPr>
        <w:pStyle w:val="R-14"/>
      </w:pPr>
      <w:r>
        <w:t>&gt; head(score.cor)</w:t>
      </w:r>
    </w:p>
    <w:p w14:paraId="613C9149" w14:textId="77777777" w:rsidR="009D3358" w:rsidRDefault="009D3358" w:rsidP="009D3358">
      <w:pPr>
        <w:pStyle w:val="R-14"/>
      </w:pPr>
      <w:r>
        <w:t xml:space="preserve">         Comp.1     Comp.2      Comp.3       Comp.4</w:t>
      </w:r>
    </w:p>
    <w:p w14:paraId="6B9E7AF4" w14:textId="77777777" w:rsidR="009D3358" w:rsidRDefault="009D3358" w:rsidP="009D3358">
      <w:pPr>
        <w:pStyle w:val="R-14"/>
      </w:pPr>
      <w:r>
        <w:t>[1,] -0.8550658  0.5550454 -0.04593840 -0.553059990</w:t>
      </w:r>
    </w:p>
    <w:p w14:paraId="39DFCFE3" w14:textId="77777777" w:rsidR="009D3358" w:rsidRDefault="009D3358" w:rsidP="009D3358">
      <w:pPr>
        <w:pStyle w:val="R-14"/>
      </w:pPr>
      <w:r>
        <w:t>[2,] -1.4929780 -0.9805278 -0.63447839  1.400864315</w:t>
      </w:r>
    </w:p>
    <w:p w14:paraId="5A370B02" w14:textId="77777777" w:rsidR="009D3358" w:rsidRDefault="009D3358" w:rsidP="009D3358">
      <w:pPr>
        <w:pStyle w:val="R-14"/>
      </w:pPr>
      <w:r>
        <w:t>[3,]  0.6925848 -1.1866658  0.97492541  0.254414390</w:t>
      </w:r>
    </w:p>
    <w:p w14:paraId="0CAE39E0" w14:textId="77777777" w:rsidR="009D3358" w:rsidRDefault="009D3358" w:rsidP="009D3358">
      <w:pPr>
        <w:pStyle w:val="R-14"/>
      </w:pPr>
      <w:r>
        <w:t>[4,]  3.9497633 -0.8219633 -0.60111958 -0.273882618</w:t>
      </w:r>
    </w:p>
    <w:p w14:paraId="12EEFA4E" w14:textId="77777777" w:rsidR="009D3358" w:rsidRDefault="009D3358" w:rsidP="009D3358">
      <w:pPr>
        <w:pStyle w:val="R-14"/>
      </w:pPr>
      <w:r>
        <w:t>[5,]  4.2321986  0.1571450 -0.08857736 -0.015618439</w:t>
      </w:r>
    </w:p>
    <w:p w14:paraId="75053117" w14:textId="77777777" w:rsidR="009D3358" w:rsidRDefault="009D3358" w:rsidP="009D3358">
      <w:pPr>
        <w:pStyle w:val="R-14"/>
      </w:pPr>
      <w:r>
        <w:t>[6,] -1.0207748 -0.2810525 -0.16578953 -0.002166875</w:t>
      </w:r>
    </w:p>
    <w:p w14:paraId="63392661" w14:textId="77777777" w:rsidR="009D3358" w:rsidRDefault="009D3358" w:rsidP="009D3358">
      <w:pPr>
        <w:pStyle w:val="R-14"/>
      </w:pPr>
      <w:r>
        <w:t xml:space="preserve">          Comp.5</w:t>
      </w:r>
    </w:p>
    <w:p w14:paraId="22824E27" w14:textId="77777777" w:rsidR="009D3358" w:rsidRDefault="009D3358" w:rsidP="009D3358">
      <w:pPr>
        <w:pStyle w:val="R-14"/>
      </w:pPr>
      <w:r>
        <w:t>[1,] -0.07643603</w:t>
      </w:r>
    </w:p>
    <w:p w14:paraId="7BFCEBC1" w14:textId="77777777" w:rsidR="009D3358" w:rsidRDefault="009D3358" w:rsidP="009D3358">
      <w:pPr>
        <w:pStyle w:val="R-14"/>
      </w:pPr>
      <w:r>
        <w:t>[2,]  0.12848295</w:t>
      </w:r>
    </w:p>
    <w:p w14:paraId="30ED5728" w14:textId="77777777" w:rsidR="009D3358" w:rsidRDefault="009D3358" w:rsidP="009D3358">
      <w:pPr>
        <w:pStyle w:val="R-14"/>
      </w:pPr>
      <w:r>
        <w:t>[3,] -0.28689963</w:t>
      </w:r>
    </w:p>
    <w:p w14:paraId="1C355FBE" w14:textId="77777777" w:rsidR="009D3358" w:rsidRDefault="009D3358" w:rsidP="009D3358">
      <w:pPr>
        <w:pStyle w:val="R-14"/>
      </w:pPr>
      <w:r>
        <w:t>[4,]  0.28578644</w:t>
      </w:r>
    </w:p>
    <w:p w14:paraId="46A6B711" w14:textId="77777777" w:rsidR="009D3358" w:rsidRDefault="009D3358" w:rsidP="009D3358">
      <w:pPr>
        <w:pStyle w:val="R-14"/>
      </w:pPr>
      <w:r>
        <w:t>[5,] -0.24777873</w:t>
      </w:r>
    </w:p>
    <w:p w14:paraId="54442CB3" w14:textId="04C9E61D" w:rsidR="004A3BC7" w:rsidRDefault="009D3358" w:rsidP="009D3358">
      <w:pPr>
        <w:pStyle w:val="R-14"/>
      </w:pPr>
      <w:r>
        <w:t>[6,] -0.40365104</w:t>
      </w:r>
    </w:p>
    <w:p w14:paraId="64264D94" w14:textId="77777777" w:rsidR="009D3358" w:rsidRDefault="009D3358" w:rsidP="009D3358">
      <w:pPr>
        <w:pStyle w:val="R-14"/>
        <w:rPr>
          <w:rFonts w:cs="Courier New"/>
          <w:sz w:val="24"/>
          <w:szCs w:val="16"/>
        </w:rPr>
      </w:pPr>
    </w:p>
    <w:p w14:paraId="5673A50B" w14:textId="77777777" w:rsidR="00016021" w:rsidRDefault="00016021" w:rsidP="009D3358">
      <w:pPr>
        <w:pStyle w:val="R-14"/>
      </w:pPr>
      <w:r>
        <w:t>&gt; par(pty = "s")</w:t>
      </w:r>
    </w:p>
    <w:p w14:paraId="2D8F84EB" w14:textId="2238C127" w:rsidR="00016021" w:rsidRDefault="00016021" w:rsidP="009D3358">
      <w:pPr>
        <w:pStyle w:val="R-14"/>
      </w:pPr>
      <w:r>
        <w:t>&gt; common.limits</w:t>
      </w:r>
      <w:r w:rsidR="00E80785">
        <w:t xml:space="preserve"> &lt;- </w:t>
      </w:r>
      <w:r>
        <w:t xml:space="preserve">c(min(score.cor[,1:2]), </w:t>
      </w:r>
    </w:p>
    <w:p w14:paraId="75EAF0C0" w14:textId="77777777" w:rsidR="00016021" w:rsidRDefault="00016021" w:rsidP="009D3358">
      <w:pPr>
        <w:pStyle w:val="R-14"/>
      </w:pPr>
      <w:r>
        <w:t xml:space="preserve">    max(score.cor[,1:2]))</w:t>
      </w:r>
    </w:p>
    <w:p w14:paraId="5122FD98" w14:textId="77777777" w:rsidR="00016021" w:rsidRDefault="00016021" w:rsidP="009D3358">
      <w:pPr>
        <w:pStyle w:val="R-14"/>
      </w:pPr>
      <w:r>
        <w:t xml:space="preserve">&gt; plot(x = score.cor[,1], y = score.cor[,2], xlab = "PC </w:t>
      </w:r>
    </w:p>
    <w:p w14:paraId="46679632" w14:textId="77777777" w:rsidR="00016021" w:rsidRDefault="00016021" w:rsidP="009D3358">
      <w:pPr>
        <w:pStyle w:val="R-14"/>
      </w:pPr>
      <w:r>
        <w:t xml:space="preserve">    #1", ylab = "PC #2", main = "Principal components",</w:t>
      </w:r>
    </w:p>
    <w:p w14:paraId="0EF9DE2C" w14:textId="77777777" w:rsidR="00016021" w:rsidRDefault="00016021" w:rsidP="009D3358">
      <w:pPr>
        <w:pStyle w:val="R-14"/>
      </w:pPr>
      <w:r>
        <w:t xml:space="preserve">    xlim = common.limits, ylim = common.limits, panel.first </w:t>
      </w:r>
    </w:p>
    <w:p w14:paraId="22CD07F1" w14:textId="77777777" w:rsidR="00016021" w:rsidRDefault="00016021" w:rsidP="009D3358">
      <w:pPr>
        <w:pStyle w:val="R-14"/>
      </w:pPr>
      <w:r>
        <w:t xml:space="preserve">    = grid(col = "lightgray", lty = "dotted"))</w:t>
      </w:r>
    </w:p>
    <w:p w14:paraId="2EB666BE" w14:textId="77777777" w:rsidR="00016021" w:rsidRDefault="00016021" w:rsidP="009D3358">
      <w:pPr>
        <w:pStyle w:val="R-14"/>
      </w:pPr>
      <w:r>
        <w:t>&gt; abline(h = 0)</w:t>
      </w:r>
    </w:p>
    <w:p w14:paraId="269057B9" w14:textId="77777777" w:rsidR="00016021" w:rsidRDefault="00016021" w:rsidP="009D3358">
      <w:pPr>
        <w:pStyle w:val="R-14"/>
      </w:pPr>
      <w:r>
        <w:t>&gt; abline(v = 0)</w:t>
      </w:r>
    </w:p>
    <w:p w14:paraId="0A821FBD" w14:textId="77777777" w:rsidR="00437BB4" w:rsidRDefault="00016021" w:rsidP="009D3358">
      <w:pPr>
        <w:pStyle w:val="R-14"/>
      </w:pPr>
      <w:r>
        <w:t>&gt; text(x = score.cor[,1], y = score.cor[,2]+0.2)</w:t>
      </w:r>
      <w:r w:rsidR="004A3BC7">
        <w:t xml:space="preserve">                 </w:t>
      </w:r>
    </w:p>
    <w:p w14:paraId="3D084CBC" w14:textId="77777777" w:rsidR="00016021" w:rsidRDefault="00016021" w:rsidP="009D3358">
      <w:pPr>
        <w:pStyle w:val="R-14"/>
        <w:rPr>
          <w:rFonts w:cs="Courier New"/>
          <w:sz w:val="24"/>
          <w:szCs w:val="16"/>
        </w:rPr>
      </w:pPr>
    </w:p>
    <w:p w14:paraId="02748F2F" w14:textId="77777777" w:rsidR="00016021" w:rsidRDefault="00016021" w:rsidP="00016021">
      <w:pPr>
        <w:jc w:val="center"/>
        <w:rPr>
          <w:rFonts w:ascii="Courier New" w:hAnsi="Courier New" w:cs="Courier New"/>
          <w:sz w:val="24"/>
          <w:szCs w:val="16"/>
        </w:rPr>
      </w:pPr>
      <w:r>
        <w:rPr>
          <w:rFonts w:ascii="Courier New" w:hAnsi="Courier New" w:cs="Courier New"/>
          <w:noProof/>
          <w:sz w:val="24"/>
          <w:szCs w:val="16"/>
        </w:rPr>
        <w:lastRenderedPageBreak/>
        <w:drawing>
          <wp:inline distT="0" distB="0" distL="0" distR="0" wp14:anchorId="756A3C09" wp14:editId="078E0A0D">
            <wp:extent cx="5602605" cy="56026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602605" cy="5602605"/>
                    </a:xfrm>
                    <a:prstGeom prst="rect">
                      <a:avLst/>
                    </a:prstGeom>
                    <a:noFill/>
                    <a:ln>
                      <a:noFill/>
                    </a:ln>
                  </pic:spPr>
                </pic:pic>
              </a:graphicData>
            </a:graphic>
          </wp:inline>
        </w:drawing>
      </w:r>
    </w:p>
    <w:p w14:paraId="4CA5AB1B" w14:textId="77777777" w:rsidR="00016021" w:rsidRDefault="00016021" w:rsidP="00016021">
      <w:pPr>
        <w:jc w:val="center"/>
        <w:rPr>
          <w:rFonts w:ascii="Courier New" w:hAnsi="Courier New" w:cs="Courier New"/>
          <w:sz w:val="24"/>
          <w:szCs w:val="16"/>
        </w:rPr>
      </w:pPr>
    </w:p>
    <w:p w14:paraId="0AA20B06" w14:textId="77777777" w:rsidR="00CB696F" w:rsidRDefault="00CB696F" w:rsidP="00016021">
      <w:pPr>
        <w:jc w:val="center"/>
        <w:rPr>
          <w:rFonts w:ascii="Courier New" w:hAnsi="Courier New" w:cs="Courier New"/>
          <w:sz w:val="24"/>
          <w:szCs w:val="16"/>
        </w:rPr>
      </w:pPr>
    </w:p>
    <w:p w14:paraId="058D91FE" w14:textId="77777777" w:rsidR="00CE0E31" w:rsidRDefault="00CE0E31" w:rsidP="00CE0E31">
      <w:pPr>
        <w:pStyle w:val="R-14"/>
      </w:pPr>
      <w:r>
        <w:t>&gt; summary(score.cor[,3])</w:t>
      </w:r>
    </w:p>
    <w:p w14:paraId="23266237" w14:textId="77777777" w:rsidR="00CE0E31" w:rsidRDefault="00CE0E31" w:rsidP="00CE0E31">
      <w:pPr>
        <w:pStyle w:val="R-14"/>
      </w:pPr>
      <w:r>
        <w:t xml:space="preserve">    Min.  1st Qu.   Median     Mean  3rd Qu.     Max. </w:t>
      </w:r>
    </w:p>
    <w:p w14:paraId="1292A084" w14:textId="77777777" w:rsidR="00CE0E31" w:rsidRDefault="00CE0E31" w:rsidP="00CE0E31">
      <w:pPr>
        <w:pStyle w:val="R-14"/>
      </w:pPr>
      <w:r>
        <w:t xml:space="preserve">-1.25300 -0.46400 -0.08858  0.00000  0.44480  1.40400 </w:t>
      </w:r>
    </w:p>
    <w:p w14:paraId="60659DF3" w14:textId="04E6EA4E" w:rsidR="009D3358" w:rsidRDefault="009D3358" w:rsidP="009D3358">
      <w:pPr>
        <w:pStyle w:val="R-14"/>
      </w:pPr>
      <w:r>
        <w:t>&gt; # Bubble needs to contain all values &gt; 0</w:t>
      </w:r>
    </w:p>
    <w:p w14:paraId="7C6EA803" w14:textId="3AD9E3F5" w:rsidR="00CE0E31" w:rsidRDefault="00CE0E31" w:rsidP="009D3358">
      <w:pPr>
        <w:pStyle w:val="R-14"/>
      </w:pPr>
      <w:r>
        <w:t>&gt; PC3.positive</w:t>
      </w:r>
      <w:r w:rsidR="00E80785">
        <w:t xml:space="preserve"> &lt;- </w:t>
      </w:r>
      <w:r>
        <w:t xml:space="preserve">score.cor[,3] - min(score.cor[,3])  </w:t>
      </w:r>
    </w:p>
    <w:p w14:paraId="3C3065DD" w14:textId="77777777" w:rsidR="00CE0E31" w:rsidRDefault="00CE0E31" w:rsidP="00CE0E31">
      <w:pPr>
        <w:pStyle w:val="R-14"/>
      </w:pPr>
      <w:r>
        <w:t xml:space="preserve">&gt; symbols(x = score.cor[,1], y = score.cor[,2], circles = </w:t>
      </w:r>
    </w:p>
    <w:p w14:paraId="27C0A2FB" w14:textId="77777777" w:rsidR="00CE0E31" w:rsidRDefault="00CE0E31" w:rsidP="00CE0E31">
      <w:pPr>
        <w:pStyle w:val="R-14"/>
      </w:pPr>
      <w:r>
        <w:t xml:space="preserve">    PC3.positive, xlab = "PC #1", ylab = "PC #2", main = </w:t>
      </w:r>
    </w:p>
    <w:p w14:paraId="24394CE7" w14:textId="77777777" w:rsidR="00CE0E31" w:rsidRDefault="00CE0E31" w:rsidP="00CE0E31">
      <w:pPr>
        <w:pStyle w:val="R-14"/>
      </w:pPr>
      <w:r>
        <w:t xml:space="preserve">    "Principal components", inches = 0.5, xlim = </w:t>
      </w:r>
    </w:p>
    <w:p w14:paraId="45480BF7" w14:textId="77777777" w:rsidR="00CE0E31" w:rsidRDefault="00CE0E31" w:rsidP="00CE0E31">
      <w:pPr>
        <w:pStyle w:val="R-14"/>
      </w:pPr>
      <w:r>
        <w:t xml:space="preserve">    common.limits, ylim = common.limits, panel.first = </w:t>
      </w:r>
    </w:p>
    <w:p w14:paraId="77FFD898" w14:textId="77777777" w:rsidR="00CE0E31" w:rsidRDefault="00CE0E31" w:rsidP="00CE0E31">
      <w:pPr>
        <w:pStyle w:val="R-14"/>
      </w:pPr>
      <w:r>
        <w:t xml:space="preserve">    grid(col = "lightgray", lty = "dotted"))</w:t>
      </w:r>
    </w:p>
    <w:p w14:paraId="2D254591" w14:textId="77777777" w:rsidR="00CE0E31" w:rsidRDefault="00CE0E31" w:rsidP="00CE0E31">
      <w:pPr>
        <w:pStyle w:val="R-14"/>
      </w:pPr>
      <w:r>
        <w:t>&gt; text(x = score.cor[,1], y = score.cor[,2])</w:t>
      </w:r>
    </w:p>
    <w:p w14:paraId="09EA9961" w14:textId="77777777" w:rsidR="00CE0E31" w:rsidRDefault="00CE0E31" w:rsidP="00CE0E31">
      <w:pPr>
        <w:pStyle w:val="R-14"/>
      </w:pPr>
      <w:r>
        <w:t>&gt; abline(h = 0)</w:t>
      </w:r>
    </w:p>
    <w:p w14:paraId="080ADF94" w14:textId="77777777" w:rsidR="00437BB4" w:rsidRDefault="00CE0E31" w:rsidP="00CE0E31">
      <w:pPr>
        <w:pStyle w:val="R-14"/>
      </w:pPr>
      <w:r>
        <w:t>&gt; abline(v = 0)</w:t>
      </w:r>
      <w:r w:rsidR="00437BB4">
        <w:br w:type="page"/>
      </w:r>
    </w:p>
    <w:p w14:paraId="242FF33B" w14:textId="77777777" w:rsidR="00CE0E31" w:rsidRDefault="00CE0E31" w:rsidP="00CE0E31">
      <w:pPr>
        <w:jc w:val="center"/>
        <w:rPr>
          <w:rFonts w:ascii="Courier New" w:hAnsi="Courier New" w:cs="Courier New"/>
          <w:sz w:val="24"/>
          <w:szCs w:val="16"/>
        </w:rPr>
      </w:pPr>
      <w:r>
        <w:rPr>
          <w:rFonts w:ascii="Courier New" w:hAnsi="Courier New" w:cs="Courier New"/>
          <w:noProof/>
          <w:sz w:val="24"/>
          <w:szCs w:val="16"/>
        </w:rPr>
        <w:lastRenderedPageBreak/>
        <w:drawing>
          <wp:inline distT="0" distB="0" distL="0" distR="0" wp14:anchorId="6F245409" wp14:editId="5FB8C9C4">
            <wp:extent cx="5602605" cy="56026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602605" cy="5602605"/>
                    </a:xfrm>
                    <a:prstGeom prst="rect">
                      <a:avLst/>
                    </a:prstGeom>
                    <a:noFill/>
                    <a:ln>
                      <a:noFill/>
                    </a:ln>
                  </pic:spPr>
                </pic:pic>
              </a:graphicData>
            </a:graphic>
          </wp:inline>
        </w:drawing>
      </w:r>
    </w:p>
    <w:p w14:paraId="5E92D654" w14:textId="77777777" w:rsidR="002767C0" w:rsidRDefault="002767C0" w:rsidP="002767C0">
      <w:pPr>
        <w:pStyle w:val="R-14"/>
      </w:pPr>
    </w:p>
    <w:p w14:paraId="423541B0" w14:textId="22F19AD5" w:rsidR="002767C0" w:rsidRDefault="002767C0" w:rsidP="002767C0">
      <w:pPr>
        <w:pStyle w:val="R-14"/>
      </w:pPr>
      <w:r>
        <w:t>&gt;</w:t>
      </w:r>
      <w:r w:rsidR="007C58DE">
        <w:t xml:space="preserve"> </w:t>
      </w:r>
      <w:r>
        <w:t>#</w:t>
      </w:r>
      <w:r w:rsidR="009D3358">
        <w:t xml:space="preserve"> </w:t>
      </w:r>
      <w:r>
        <w:t>Different colors for positive and negative PC #3</w:t>
      </w:r>
    </w:p>
    <w:p w14:paraId="19C7AE23" w14:textId="4F0FA9A9" w:rsidR="009D3358" w:rsidRDefault="009D3358" w:rsidP="009D3358">
      <w:pPr>
        <w:pStyle w:val="R-14"/>
      </w:pPr>
      <w:r>
        <w:t>&gt; col.symbol &lt;- ifelse(test = score.cor[,3]&gt;0, yes = "red", no = "blue")</w:t>
      </w:r>
    </w:p>
    <w:p w14:paraId="2A200253" w14:textId="619EC076" w:rsidR="009D3358" w:rsidRDefault="009D3358" w:rsidP="009D3358">
      <w:pPr>
        <w:pStyle w:val="R-14"/>
      </w:pPr>
      <w:r>
        <w:t>&gt; symbols(x = score.cor[,1], y = score.cor[,2], circles = PC3.positive, xlab = "PC #1", ylab = "PC #2", main = "Principal components", inches = 0.5, xlim = common.limits, ylim = common.limits, panel.first = grid(col = "lightgray", lty = "dotted"), fg = col.symbol)</w:t>
      </w:r>
    </w:p>
    <w:p w14:paraId="6344C1F1" w14:textId="3A97B997" w:rsidR="009D3358" w:rsidRDefault="009D3358" w:rsidP="009D3358">
      <w:pPr>
        <w:pStyle w:val="R-14"/>
      </w:pPr>
      <w:r>
        <w:t>&gt; text(x = score.cor[,1], y = score.cor[,2])</w:t>
      </w:r>
    </w:p>
    <w:p w14:paraId="73446F48" w14:textId="5F67DB27" w:rsidR="009D3358" w:rsidRDefault="009D3358" w:rsidP="009D3358">
      <w:pPr>
        <w:pStyle w:val="R-14"/>
      </w:pPr>
      <w:r>
        <w:t>&gt; abline(h = 0)</w:t>
      </w:r>
    </w:p>
    <w:p w14:paraId="7B130E47" w14:textId="2D954E35" w:rsidR="009D3358" w:rsidRDefault="009D3358" w:rsidP="009D3358">
      <w:pPr>
        <w:pStyle w:val="R-14"/>
      </w:pPr>
      <w:r>
        <w:t>&gt; abline(v = 0)</w:t>
      </w:r>
    </w:p>
    <w:p w14:paraId="0F1BB0AD" w14:textId="77777777" w:rsidR="00AF5265" w:rsidRDefault="00AF5265" w:rsidP="009D3358">
      <w:pPr>
        <w:pStyle w:val="R-14"/>
      </w:pPr>
    </w:p>
    <w:p w14:paraId="1025C95E" w14:textId="50FC128C" w:rsidR="002767C0" w:rsidRDefault="002767C0" w:rsidP="002767C0">
      <w:pPr>
        <w:pStyle w:val="R-14"/>
      </w:pPr>
      <w:r>
        <w:t>&gt; pos.PC3</w:t>
      </w:r>
      <w:r w:rsidR="00E80785">
        <w:t xml:space="preserve"> &lt;- </w:t>
      </w:r>
      <w:r>
        <w:t>score.cor[,3]&gt;0</w:t>
      </w:r>
    </w:p>
    <w:p w14:paraId="14AAD91E" w14:textId="77777777" w:rsidR="002767C0" w:rsidRDefault="002767C0" w:rsidP="002767C0">
      <w:pPr>
        <w:pStyle w:val="R-14"/>
      </w:pPr>
      <w:r>
        <w:t xml:space="preserve">&gt; symbols(x = score.cor[pos.PC3,1], y = score.cor[pos.PC3,    </w:t>
      </w:r>
    </w:p>
    <w:p w14:paraId="79580FB0" w14:textId="77777777" w:rsidR="002767C0" w:rsidRDefault="002767C0" w:rsidP="002767C0">
      <w:pPr>
        <w:pStyle w:val="R-14"/>
      </w:pPr>
      <w:r>
        <w:lastRenderedPageBreak/>
        <w:t xml:space="preserve">    2], circles = PC3.positive[pos.PC3], xlab = "PC #1", </w:t>
      </w:r>
    </w:p>
    <w:p w14:paraId="425ED131" w14:textId="77777777" w:rsidR="002767C0" w:rsidRDefault="002767C0" w:rsidP="002767C0">
      <w:pPr>
        <w:pStyle w:val="R-14"/>
      </w:pPr>
      <w:r>
        <w:t xml:space="preserve">    ylab = "PC #2", main = "Principal components", inches = </w:t>
      </w:r>
    </w:p>
    <w:p w14:paraId="4A8C2130" w14:textId="77777777" w:rsidR="002767C0" w:rsidRDefault="002767C0" w:rsidP="002767C0">
      <w:pPr>
        <w:pStyle w:val="R-14"/>
      </w:pPr>
      <w:r>
        <w:t xml:space="preserve">    0.5, xlim = common.limits, ylim = common.limits, </w:t>
      </w:r>
    </w:p>
    <w:p w14:paraId="7CE206D9" w14:textId="77777777" w:rsidR="002767C0" w:rsidRDefault="002767C0" w:rsidP="002767C0">
      <w:pPr>
        <w:pStyle w:val="R-14"/>
      </w:pPr>
      <w:r>
        <w:t xml:space="preserve">    panel.first = grid(col = "lightgray", lty = "dotted"),</w:t>
      </w:r>
    </w:p>
    <w:p w14:paraId="062DBFED" w14:textId="77777777" w:rsidR="002767C0" w:rsidRDefault="002767C0" w:rsidP="002767C0">
      <w:pPr>
        <w:pStyle w:val="R-14"/>
      </w:pPr>
      <w:r>
        <w:t xml:space="preserve">    fg = "red")</w:t>
      </w:r>
    </w:p>
    <w:p w14:paraId="24289BC6" w14:textId="77777777" w:rsidR="002767C0" w:rsidRDefault="002767C0" w:rsidP="002767C0">
      <w:pPr>
        <w:pStyle w:val="R-14"/>
      </w:pPr>
      <w:r>
        <w:t xml:space="preserve">&gt; symbols(x = score.cor[!pos.PC3,1], y =score.cor[!pos.PC3, </w:t>
      </w:r>
    </w:p>
    <w:p w14:paraId="44ECC901" w14:textId="77777777" w:rsidR="00D828E6" w:rsidRDefault="002767C0" w:rsidP="00D828E6">
      <w:pPr>
        <w:pStyle w:val="R-14"/>
      </w:pPr>
      <w:r>
        <w:t xml:space="preserve">    2], ci</w:t>
      </w:r>
      <w:r w:rsidR="00CB696F">
        <w:t>rcles = PC3.positive[!pos.PC3]</w:t>
      </w:r>
      <w:r w:rsidR="00D828E6">
        <w:t xml:space="preserve">, inches = </w:t>
      </w:r>
    </w:p>
    <w:p w14:paraId="4AE80F8B" w14:textId="77777777" w:rsidR="002767C0" w:rsidRDefault="00D828E6" w:rsidP="00D828E6">
      <w:pPr>
        <w:pStyle w:val="R-14"/>
      </w:pPr>
      <w:r>
        <w:t xml:space="preserve">    0.5</w:t>
      </w:r>
      <w:r w:rsidR="00CB696F">
        <w:t xml:space="preserve">, </w:t>
      </w:r>
      <w:r w:rsidR="002767C0">
        <w:t>fg = "blue", add = TRUE)</w:t>
      </w:r>
    </w:p>
    <w:p w14:paraId="43A91BB7" w14:textId="77777777" w:rsidR="002767C0" w:rsidRDefault="002767C0" w:rsidP="002767C0">
      <w:pPr>
        <w:pStyle w:val="R-14"/>
      </w:pPr>
      <w:r>
        <w:t>&gt; text(x = score.cor[,1], y = score.cor[,2])</w:t>
      </w:r>
    </w:p>
    <w:p w14:paraId="49991B9D" w14:textId="77777777" w:rsidR="002767C0" w:rsidRDefault="002767C0" w:rsidP="002767C0">
      <w:pPr>
        <w:pStyle w:val="R-14"/>
      </w:pPr>
      <w:r>
        <w:t>&gt; abline(h = 0)</w:t>
      </w:r>
    </w:p>
    <w:p w14:paraId="11C5319A" w14:textId="77777777" w:rsidR="002767C0" w:rsidRDefault="002767C0" w:rsidP="002767C0">
      <w:pPr>
        <w:pStyle w:val="R-14"/>
      </w:pPr>
      <w:r>
        <w:t>&gt; abline(v = 0)</w:t>
      </w:r>
    </w:p>
    <w:p w14:paraId="550C9312" w14:textId="77777777" w:rsidR="002767C0" w:rsidRDefault="00DF49DD" w:rsidP="002767C0">
      <w:pPr>
        <w:pStyle w:val="R-14"/>
      </w:pPr>
      <w:r>
        <w:rPr>
          <w:noProof/>
        </w:rPr>
        <w:drawing>
          <wp:inline distT="0" distB="0" distL="0" distR="0" wp14:anchorId="4F213EA4" wp14:editId="496CFCA2">
            <wp:extent cx="5602605" cy="56026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602605" cy="5602605"/>
                    </a:xfrm>
                    <a:prstGeom prst="rect">
                      <a:avLst/>
                    </a:prstGeom>
                    <a:noFill/>
                    <a:ln>
                      <a:noFill/>
                    </a:ln>
                  </pic:spPr>
                </pic:pic>
              </a:graphicData>
            </a:graphic>
          </wp:inline>
        </w:drawing>
      </w:r>
    </w:p>
    <w:p w14:paraId="5E73073C" w14:textId="77777777" w:rsidR="002767C0" w:rsidRDefault="002767C0" w:rsidP="002767C0">
      <w:pPr>
        <w:pStyle w:val="R-14"/>
      </w:pPr>
    </w:p>
    <w:p w14:paraId="7DE95FA3" w14:textId="77777777" w:rsidR="002767C0" w:rsidRDefault="002767C0" w:rsidP="002767C0">
      <w:pPr>
        <w:pStyle w:val="R-14"/>
      </w:pPr>
    </w:p>
    <w:p w14:paraId="7D06DE0E" w14:textId="77777777" w:rsidR="00CE0E31" w:rsidRPr="00CE0E31" w:rsidRDefault="00CE0E31" w:rsidP="002767C0">
      <w:pPr>
        <w:pStyle w:val="R-14"/>
      </w:pPr>
      <w:r>
        <w:t xml:space="preserve">&gt; </w:t>
      </w:r>
      <w:r w:rsidRPr="00CE0E31">
        <w:t>library(rgl)</w:t>
      </w:r>
    </w:p>
    <w:p w14:paraId="0B81CA62" w14:textId="77777777" w:rsidR="00CE0E31" w:rsidRDefault="00CE0E31" w:rsidP="00CE0E31">
      <w:pPr>
        <w:pStyle w:val="R-14"/>
      </w:pPr>
      <w:r w:rsidRPr="00CE0E31">
        <w:t xml:space="preserve">&gt; plot3d(x = score.cor[,1], y = score.cor[,2], z = </w:t>
      </w:r>
    </w:p>
    <w:p w14:paraId="0D3DB87E" w14:textId="77777777" w:rsidR="00CE0E31" w:rsidRDefault="00CE0E31" w:rsidP="00CE0E31">
      <w:pPr>
        <w:pStyle w:val="R-14"/>
      </w:pPr>
      <w:r>
        <w:t xml:space="preserve">    </w:t>
      </w:r>
      <w:r w:rsidRPr="00CE0E31">
        <w:t>score.cor[,3], xlab = "PC #1", ylab = "PC #2",</w:t>
      </w:r>
      <w:r>
        <w:t xml:space="preserve"> </w:t>
      </w:r>
      <w:r w:rsidRPr="00CE0E31">
        <w:t xml:space="preserve">zlab = </w:t>
      </w:r>
    </w:p>
    <w:p w14:paraId="13DB77AB" w14:textId="77777777" w:rsidR="004A53FC" w:rsidRDefault="00CE0E31" w:rsidP="00CE0E31">
      <w:pPr>
        <w:pStyle w:val="R-14"/>
      </w:pPr>
      <w:r>
        <w:lastRenderedPageBreak/>
        <w:t xml:space="preserve">    </w:t>
      </w:r>
      <w:r w:rsidRPr="00CE0E31">
        <w:t>"PC #3", type = "h"</w:t>
      </w:r>
      <w:r w:rsidR="004A53FC" w:rsidRPr="004A53FC">
        <w:t xml:space="preserve">, xlim = common.limits, ylim = </w:t>
      </w:r>
    </w:p>
    <w:p w14:paraId="658A8FF2" w14:textId="77777777" w:rsidR="00CE0E31" w:rsidRPr="00CE0E31" w:rsidRDefault="004A53FC" w:rsidP="00CE0E31">
      <w:pPr>
        <w:pStyle w:val="R-14"/>
      </w:pPr>
      <w:r>
        <w:t xml:space="preserve">    </w:t>
      </w:r>
      <w:r w:rsidRPr="004A53FC">
        <w:t>common.limits</w:t>
      </w:r>
      <w:r w:rsidR="00CE0E31" w:rsidRPr="00CE0E31">
        <w:t>)</w:t>
      </w:r>
    </w:p>
    <w:p w14:paraId="0FC112EE" w14:textId="77777777" w:rsidR="00CE0E31" w:rsidRDefault="00CE0E31" w:rsidP="00CE0E31">
      <w:pPr>
        <w:pStyle w:val="R-14"/>
      </w:pPr>
      <w:r>
        <w:t xml:space="preserve">&gt; </w:t>
      </w:r>
      <w:r w:rsidRPr="00CE0E31">
        <w:t xml:space="preserve">plot3d(x = score.cor[,1], y = score.cor[,2], z = </w:t>
      </w:r>
    </w:p>
    <w:p w14:paraId="7CFFEA08" w14:textId="77777777" w:rsidR="00CE0E31" w:rsidRPr="00CE0E31" w:rsidRDefault="00CE0E31" w:rsidP="00CE0E31">
      <w:pPr>
        <w:pStyle w:val="R-14"/>
      </w:pPr>
      <w:r>
        <w:t xml:space="preserve">    </w:t>
      </w:r>
      <w:r w:rsidRPr="00CE0E31">
        <w:t>score.cor[,3], add = TRUE, col = "red", size = 6)</w:t>
      </w:r>
    </w:p>
    <w:p w14:paraId="00C2303E" w14:textId="77777777" w:rsidR="00CE0E31" w:rsidRPr="00CE0E31" w:rsidRDefault="00CE0E31" w:rsidP="00CE0E31">
      <w:pPr>
        <w:pStyle w:val="R-14"/>
      </w:pPr>
      <w:r>
        <w:t xml:space="preserve">&gt; </w:t>
      </w:r>
      <w:r w:rsidRPr="00CE0E31">
        <w:t xml:space="preserve">persp3d(x = </w:t>
      </w:r>
      <w:r w:rsidR="004A53FC" w:rsidRPr="004A53FC">
        <w:t>common.limits</w:t>
      </w:r>
      <w:r w:rsidRPr="00CE0E31">
        <w:t xml:space="preserve">, y = </w:t>
      </w:r>
      <w:r w:rsidR="004A53FC" w:rsidRPr="004A53FC">
        <w:t>common.limits</w:t>
      </w:r>
      <w:r w:rsidRPr="00CE0E31">
        <w:t>,</w:t>
      </w:r>
    </w:p>
    <w:p w14:paraId="34C16D67" w14:textId="77777777" w:rsidR="00CE0E31" w:rsidRDefault="00CE0E31" w:rsidP="00CE0E31">
      <w:pPr>
        <w:pStyle w:val="R-14"/>
      </w:pPr>
      <w:r w:rsidRPr="00CE0E31">
        <w:t xml:space="preserve">    z = matrix(data = c(0,0,0,0), nrow = 2, ncol = 2), add </w:t>
      </w:r>
    </w:p>
    <w:p w14:paraId="7B8EC8B4" w14:textId="77777777" w:rsidR="00CE0E31" w:rsidRPr="00CE0E31" w:rsidRDefault="00CE0E31" w:rsidP="00CE0E31">
      <w:pPr>
        <w:pStyle w:val="R-14"/>
      </w:pPr>
      <w:r>
        <w:t xml:space="preserve">    </w:t>
      </w:r>
      <w:r w:rsidRPr="00CE0E31">
        <w:t>= TRUE, col = "green")</w:t>
      </w:r>
      <w:r w:rsidR="007C58DE">
        <w:t xml:space="preserve"> #Plane</w:t>
      </w:r>
    </w:p>
    <w:p w14:paraId="2FB6A740" w14:textId="77777777" w:rsidR="00CE0E31" w:rsidRDefault="00CE0E31" w:rsidP="00CE0E31">
      <w:pPr>
        <w:pStyle w:val="R-14"/>
      </w:pPr>
      <w:r>
        <w:t xml:space="preserve">&gt; </w:t>
      </w:r>
      <w:r w:rsidRPr="00CE0E31">
        <w:t>grid3d(side = c("x", "y", "z"), col = "lightgray")</w:t>
      </w:r>
    </w:p>
    <w:p w14:paraId="7B149661" w14:textId="2302504F" w:rsidR="009D3358" w:rsidRDefault="009D3358" w:rsidP="00CE0E31">
      <w:pPr>
        <w:pStyle w:val="R-14"/>
      </w:pPr>
      <w:r>
        <w:t xml:space="preserve">&gt; </w:t>
      </w:r>
      <w:r w:rsidRPr="009D3358">
        <w:t>text3d(x = score.cor[,1], y = score.cor[,2], z = score.cor[,3] + 0.2, text = 1:nrow(goblet2))</w:t>
      </w:r>
    </w:p>
    <w:p w14:paraId="0D3B1C3E" w14:textId="3F983034" w:rsidR="001752F6" w:rsidRDefault="009D3358" w:rsidP="009D3358">
      <w:pPr>
        <w:ind w:left="720"/>
        <w:rPr>
          <w:noProof/>
        </w:rPr>
      </w:pPr>
      <w:r w:rsidRPr="009D3358">
        <w:rPr>
          <w:noProof/>
        </w:rPr>
        <w:drawing>
          <wp:inline distT="0" distB="0" distL="0" distR="0" wp14:anchorId="183B76F3" wp14:editId="4686B9E8">
            <wp:extent cx="6319772" cy="6472555"/>
            <wp:effectExtent l="0" t="0" r="5080" b="4445"/>
            <wp:docPr id="204076960" name="Picture 1" descr="A drawing of a green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76960" name="Picture 1" descr="A drawing of a green square&#10;&#10;Description automatically generated"/>
                    <pic:cNvPicPr/>
                  </pic:nvPicPr>
                  <pic:blipFill>
                    <a:blip r:embed="rId147"/>
                    <a:stretch>
                      <a:fillRect/>
                    </a:stretch>
                  </pic:blipFill>
                  <pic:spPr>
                    <a:xfrm>
                      <a:off x="0" y="0"/>
                      <a:ext cx="6321801" cy="6474633"/>
                    </a:xfrm>
                    <a:prstGeom prst="rect">
                      <a:avLst/>
                    </a:prstGeom>
                  </pic:spPr>
                </pic:pic>
              </a:graphicData>
            </a:graphic>
          </wp:inline>
        </w:drawing>
      </w:r>
    </w:p>
    <w:p w14:paraId="6BE30A46" w14:textId="12BC08D0" w:rsidR="009D3358" w:rsidRDefault="009D3358" w:rsidP="009D3358">
      <w:pPr>
        <w:ind w:left="720"/>
        <w:rPr>
          <w:noProof/>
        </w:rPr>
      </w:pPr>
      <w:r>
        <w:rPr>
          <w:noProof/>
        </w:rPr>
        <w:t xml:space="preserve">Need to rotate the plot to get a good view. </w:t>
      </w:r>
    </w:p>
    <w:p w14:paraId="2FB72FC5" w14:textId="77777777" w:rsidR="001306AE" w:rsidRDefault="001306AE" w:rsidP="001306AE"/>
    <w:p w14:paraId="21B069B7" w14:textId="77777777" w:rsidR="001306AE" w:rsidRDefault="001306AE" w:rsidP="001306AE">
      <w:pPr>
        <w:ind w:left="720"/>
      </w:pPr>
      <w:r w:rsidRPr="001306AE">
        <w:rPr>
          <w:u w:val="single"/>
        </w:rPr>
        <w:t>Comments</w:t>
      </w:r>
      <w:r>
        <w:t>:</w:t>
      </w:r>
    </w:p>
    <w:p w14:paraId="07D46075" w14:textId="77777777" w:rsidR="001306AE" w:rsidRDefault="001306AE" w:rsidP="001306AE">
      <w:pPr>
        <w:pStyle w:val="ListParagraph"/>
        <w:numPr>
          <w:ilvl w:val="0"/>
          <w:numId w:val="25"/>
        </w:numPr>
      </w:pPr>
      <w:r>
        <w:t xml:space="preserve">Notice that there appears to be more variability for PC #1 than PC #2 in the scatter plot. Again, this would be expected due to how </w:t>
      </w:r>
      <w:r w:rsidR="00725E93">
        <w:t>PCs</w:t>
      </w:r>
      <w:r>
        <w:t xml:space="preserve"> are found. In the 3D scatter plot, there is even less variability for PC #3</w:t>
      </w:r>
      <w:r w:rsidR="001041C5">
        <w:t>. M</w:t>
      </w:r>
      <w:r>
        <w:t>ake sure you take into account the z-axis scale when comparing PC #3 to PC #1 and PC #2</w:t>
      </w:r>
      <w:r w:rsidR="001041C5">
        <w:t xml:space="preserve"> (I did not here so that the points were easier to see</w:t>
      </w:r>
      <w:r>
        <w:t xml:space="preserve">). </w:t>
      </w:r>
    </w:p>
    <w:p w14:paraId="79852D36" w14:textId="77777777" w:rsidR="00D05321" w:rsidRDefault="00D05321" w:rsidP="00D05321">
      <w:pPr>
        <w:pStyle w:val="ListParagraph"/>
        <w:numPr>
          <w:ilvl w:val="0"/>
          <w:numId w:val="25"/>
        </w:numPr>
      </w:pPr>
      <w:r>
        <w:t>The bubble plot can be used to help identify observations in the 3D scatter plot.</w:t>
      </w:r>
    </w:p>
    <w:p w14:paraId="0524601D" w14:textId="77777777" w:rsidR="00DA6548" w:rsidRDefault="00DA6548" w:rsidP="001306AE">
      <w:pPr>
        <w:pStyle w:val="ListParagraph"/>
        <w:numPr>
          <w:ilvl w:val="0"/>
          <w:numId w:val="25"/>
        </w:numPr>
      </w:pPr>
      <w:r>
        <w:t>Possible outliers: Goblets #10</w:t>
      </w:r>
      <w:r w:rsidR="00D05321">
        <w:t xml:space="preserve">, #23, #24; examine where #4, #5, #17, </w:t>
      </w:r>
      <w:r w:rsidR="001041C5">
        <w:t xml:space="preserve">and </w:t>
      </w:r>
      <w:r w:rsidR="00D05321">
        <w:t xml:space="preserve">#18 are </w:t>
      </w:r>
      <w:r w:rsidR="007C58DE">
        <w:t xml:space="preserve">because </w:t>
      </w:r>
      <w:r w:rsidR="00D05321">
        <w:t xml:space="preserve">we </w:t>
      </w:r>
      <w:r w:rsidR="007C58DE">
        <w:t xml:space="preserve">had </w:t>
      </w:r>
      <w:r w:rsidR="00D05321">
        <w:t xml:space="preserve">identified </w:t>
      </w:r>
      <w:r w:rsidR="007C58DE">
        <w:t xml:space="preserve">these </w:t>
      </w:r>
      <w:r w:rsidR="00D05321">
        <w:t>before</w:t>
      </w:r>
      <w:r w:rsidR="007C58DE">
        <w:t xml:space="preserve"> with the stars plot</w:t>
      </w:r>
      <w:r w:rsidR="00D05321">
        <w:t xml:space="preserve"> </w:t>
      </w:r>
    </w:p>
    <w:p w14:paraId="5F87F6CD" w14:textId="287707F7" w:rsidR="00DA6548" w:rsidRDefault="008B533D" w:rsidP="001306AE">
      <w:pPr>
        <w:pStyle w:val="ListParagraph"/>
        <w:numPr>
          <w:ilvl w:val="0"/>
          <w:numId w:val="25"/>
        </w:numPr>
      </w:pPr>
      <w:r>
        <w:t>“</w:t>
      </w:r>
      <w:r w:rsidR="00DA6548">
        <w:t>Possible</w:t>
      </w:r>
      <w:r>
        <w:t>”</w:t>
      </w:r>
      <w:r w:rsidR="00DA6548">
        <w:t xml:space="preserve"> groupings</w:t>
      </w:r>
      <w:r>
        <w:t xml:space="preserve"> – These are drawn on the bubble plot </w:t>
      </w:r>
      <w:r w:rsidR="00EE00FE">
        <w:t xml:space="preserve">below </w:t>
      </w:r>
      <w:r>
        <w:t>with the help of the 3D scatter plot</w:t>
      </w:r>
      <w:r w:rsidR="00EE00FE">
        <w:t>.</w:t>
      </w:r>
      <w:r w:rsidR="00AF5265">
        <w:t xml:space="preserve"> Note that it can also be </w:t>
      </w:r>
      <w:r w:rsidR="00AF5265" w:rsidRPr="00AF5265">
        <w:t>helpful to view the 3D scatter plot so that PC #1 or PC #2 are examined straight on. This allow</w:t>
      </w:r>
      <w:r w:rsidR="00AF5265">
        <w:t>s</w:t>
      </w:r>
      <w:r w:rsidR="00AF5265" w:rsidRPr="00AF5265">
        <w:t xml:space="preserve"> you to essentially look at this one dimension with PC #3</w:t>
      </w:r>
    </w:p>
    <w:p w14:paraId="7E13EE23" w14:textId="77777777" w:rsidR="00DA6548" w:rsidRDefault="00DA6548" w:rsidP="008B533D"/>
    <w:p w14:paraId="5DA3A27C" w14:textId="77777777" w:rsidR="008B533D" w:rsidRDefault="00CC0397" w:rsidP="00DC1A44">
      <w:pPr>
        <w:jc w:val="center"/>
      </w:pPr>
      <w:r>
        <w:rPr>
          <w:rFonts w:ascii="Courier New" w:hAnsi="Courier New" w:cs="Courier New"/>
          <w:noProof/>
          <w:sz w:val="24"/>
          <w:szCs w:val="16"/>
        </w:rPr>
        <w:lastRenderedPageBreak/>
        <mc:AlternateContent>
          <mc:Choice Requires="wpi">
            <w:drawing>
              <wp:anchor distT="0" distB="0" distL="114300" distR="114300" simplePos="0" relativeHeight="251665920" behindDoc="0" locked="0" layoutInCell="1" allowOverlap="1" wp14:anchorId="40D8088E" wp14:editId="3ACD10B2">
                <wp:simplePos x="0" y="0"/>
                <wp:positionH relativeFrom="column">
                  <wp:posOffset>1127389</wp:posOffset>
                </wp:positionH>
                <wp:positionV relativeFrom="paragraph">
                  <wp:posOffset>5067973</wp:posOffset>
                </wp:positionV>
                <wp:extent cx="3552120" cy="1297800"/>
                <wp:effectExtent l="57150" t="57150" r="48895" b="74295"/>
                <wp:wrapNone/>
                <wp:docPr id="45" name="Ink 45"/>
                <wp:cNvGraphicFramePr/>
                <a:graphic xmlns:a="http://schemas.openxmlformats.org/drawingml/2006/main">
                  <a:graphicData uri="http://schemas.microsoft.com/office/word/2010/wordprocessingInk">
                    <w14:contentPart bwMode="auto" r:id="rId148">
                      <w14:nvContentPartPr>
                        <w14:cNvContentPartPr/>
                      </w14:nvContentPartPr>
                      <w14:xfrm>
                        <a:off x="0" y="0"/>
                        <a:ext cx="3552120" cy="1297800"/>
                      </w14:xfrm>
                    </w14:contentPart>
                  </a:graphicData>
                </a:graphic>
              </wp:anchor>
            </w:drawing>
          </mc:Choice>
          <mc:Fallback>
            <w:pict>
              <v:shape w14:anchorId="14157868" id="Ink 45" o:spid="_x0000_s1026" type="#_x0000_t75" style="position:absolute;margin-left:87.8pt;margin-top:398.1pt;width:281.6pt;height:104.1pt;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">
                <v:imagedata r:id="rId149" o:title=""/>
              </v:shape>
            </w:pict>
          </mc:Fallback>
        </mc:AlternateContent>
      </w:r>
      <w:r w:rsidR="001443A4">
        <w:rPr>
          <w:rFonts w:ascii="Courier New" w:hAnsi="Courier New" w:cs="Courier New"/>
          <w:noProof/>
          <w:sz w:val="24"/>
          <w:szCs w:val="16"/>
        </w:rPr>
        <mc:AlternateContent>
          <mc:Choice Requires="wpi">
            <w:drawing>
              <wp:anchor distT="0" distB="0" distL="114300" distR="114300" simplePos="0" relativeHeight="251664896" behindDoc="0" locked="0" layoutInCell="1" allowOverlap="1" wp14:anchorId="68063FB9" wp14:editId="52C78BD9">
                <wp:simplePos x="0" y="0"/>
                <wp:positionH relativeFrom="column">
                  <wp:posOffset>1079902</wp:posOffset>
                </wp:positionH>
                <wp:positionV relativeFrom="paragraph">
                  <wp:posOffset>3568605</wp:posOffset>
                </wp:positionV>
                <wp:extent cx="2163600" cy="2195640"/>
                <wp:effectExtent l="57150" t="57150" r="46355" b="71755"/>
                <wp:wrapNone/>
                <wp:docPr id="39" name="Ink 39"/>
                <wp:cNvGraphicFramePr/>
                <a:graphic xmlns:a="http://schemas.openxmlformats.org/drawingml/2006/main">
                  <a:graphicData uri="http://schemas.microsoft.com/office/word/2010/wordprocessingInk">
                    <w14:contentPart bwMode="auto" r:id="rId150">
                      <w14:nvContentPartPr>
                        <w14:cNvContentPartPr/>
                      </w14:nvContentPartPr>
                      <w14:xfrm>
                        <a:off x="0" y="0"/>
                        <a:ext cx="2163600" cy="2195640"/>
                      </w14:xfrm>
                    </w14:contentPart>
                  </a:graphicData>
                </a:graphic>
              </wp:anchor>
            </w:drawing>
          </mc:Choice>
          <mc:Fallback>
            <w:pict>
              <v:shape w14:anchorId="2AFAA7ED" id="Ink 39" o:spid="_x0000_s1026" type="#_x0000_t75" style="position:absolute;margin-left:84.1pt;margin-top:280.05pt;width:172.25pt;height:174.8pt;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">
                <v:imagedata r:id="rId151"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63872" behindDoc="0" locked="0" layoutInCell="1" allowOverlap="1" wp14:anchorId="4C4CF666" wp14:editId="3F95767B">
                <wp:simplePos x="0" y="0"/>
                <wp:positionH relativeFrom="column">
                  <wp:posOffset>3389956</wp:posOffset>
                </wp:positionH>
                <wp:positionV relativeFrom="paragraph">
                  <wp:posOffset>4272307</wp:posOffset>
                </wp:positionV>
                <wp:extent cx="22680" cy="9720"/>
                <wp:effectExtent l="19050" t="19050" r="15875" b="28575"/>
                <wp:wrapNone/>
                <wp:docPr id="33" name="Ink 33"/>
                <wp:cNvGraphicFramePr/>
                <a:graphic xmlns:a="http://schemas.openxmlformats.org/drawingml/2006/main">
                  <a:graphicData uri="http://schemas.microsoft.com/office/word/2010/wordprocessingInk">
                    <w14:contentPart bwMode="auto" r:id="rId152">
                      <w14:nvContentPartPr>
                        <w14:cNvContentPartPr/>
                      </w14:nvContentPartPr>
                      <w14:xfrm>
                        <a:off x="0" y="0"/>
                        <a:ext cx="22680" cy="9720"/>
                      </w14:xfrm>
                    </w14:contentPart>
                  </a:graphicData>
                </a:graphic>
              </wp:anchor>
            </w:drawing>
          </mc:Choice>
          <mc:Fallback>
            <w:pict>
              <v:shape w14:anchorId="55A3098C" id="Ink 33" o:spid="_x0000_s1026" type="#_x0000_t75" style="position:absolute;margin-left:266pt;margin-top:335.6pt;width:3.75pt;height:2.4pt;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">
                <v:imagedata r:id="rId153"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62848" behindDoc="0" locked="0" layoutInCell="1" allowOverlap="1" wp14:anchorId="63EF14D6" wp14:editId="65FF52DF">
                <wp:simplePos x="0" y="0"/>
                <wp:positionH relativeFrom="column">
                  <wp:posOffset>3487516</wp:posOffset>
                </wp:positionH>
                <wp:positionV relativeFrom="paragraph">
                  <wp:posOffset>4192747</wp:posOffset>
                </wp:positionV>
                <wp:extent cx="103320" cy="20520"/>
                <wp:effectExtent l="19050" t="38100" r="30480" b="36830"/>
                <wp:wrapNone/>
                <wp:docPr id="32" name="Ink 32"/>
                <wp:cNvGraphicFramePr/>
                <a:graphic xmlns:a="http://schemas.openxmlformats.org/drawingml/2006/main">
                  <a:graphicData uri="http://schemas.microsoft.com/office/word/2010/wordprocessingInk">
                    <w14:contentPart bwMode="auto" r:id="rId154">
                      <w14:nvContentPartPr>
                        <w14:cNvContentPartPr/>
                      </w14:nvContentPartPr>
                      <w14:xfrm>
                        <a:off x="0" y="0"/>
                        <a:ext cx="103320" cy="20520"/>
                      </w14:xfrm>
                    </w14:contentPart>
                  </a:graphicData>
                </a:graphic>
              </wp:anchor>
            </w:drawing>
          </mc:Choice>
          <mc:Fallback>
            <w:pict>
              <v:shape w14:anchorId="7EF8E4D1" id="Ink 32" o:spid="_x0000_s1026" type="#_x0000_t75" style="position:absolute;margin-left:273.65pt;margin-top:329.2pt;width:10.05pt;height:3.5pt;z-index:251662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">
                <v:imagedata r:id="rId155"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61824" behindDoc="0" locked="0" layoutInCell="1" allowOverlap="1" wp14:anchorId="0F1B1BE4" wp14:editId="1E09BC5E">
                <wp:simplePos x="0" y="0"/>
                <wp:positionH relativeFrom="column">
                  <wp:posOffset>3722956</wp:posOffset>
                </wp:positionH>
                <wp:positionV relativeFrom="paragraph">
                  <wp:posOffset>4117867</wp:posOffset>
                </wp:positionV>
                <wp:extent cx="29520" cy="32400"/>
                <wp:effectExtent l="38100" t="38100" r="27940" b="24765"/>
                <wp:wrapNone/>
                <wp:docPr id="31" name="Ink 31"/>
                <wp:cNvGraphicFramePr/>
                <a:graphic xmlns:a="http://schemas.openxmlformats.org/drawingml/2006/main">
                  <a:graphicData uri="http://schemas.microsoft.com/office/word/2010/wordprocessingInk">
                    <w14:contentPart bwMode="auto" r:id="rId156">
                      <w14:nvContentPartPr>
                        <w14:cNvContentPartPr/>
                      </w14:nvContentPartPr>
                      <w14:xfrm>
                        <a:off x="0" y="0"/>
                        <a:ext cx="29520" cy="32400"/>
                      </w14:xfrm>
                    </w14:contentPart>
                  </a:graphicData>
                </a:graphic>
              </wp:anchor>
            </w:drawing>
          </mc:Choice>
          <mc:Fallback>
            <w:pict>
              <v:shape w14:anchorId="7E7A57EB" id="Ink 31" o:spid="_x0000_s1026" type="#_x0000_t75" style="position:absolute;margin-left:292.2pt;margin-top:323.3pt;width:4.2pt;height:4.4pt;z-index:251661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">
                <v:imagedata r:id="rId157"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60800" behindDoc="0" locked="0" layoutInCell="1" allowOverlap="1" wp14:anchorId="768C2103" wp14:editId="78DB5923">
                <wp:simplePos x="0" y="0"/>
                <wp:positionH relativeFrom="column">
                  <wp:posOffset>3764716</wp:posOffset>
                </wp:positionH>
                <wp:positionV relativeFrom="paragraph">
                  <wp:posOffset>4001947</wp:posOffset>
                </wp:positionV>
                <wp:extent cx="38880" cy="54360"/>
                <wp:effectExtent l="19050" t="19050" r="18415" b="22225"/>
                <wp:wrapNone/>
                <wp:docPr id="30" name="Ink 30"/>
                <wp:cNvGraphicFramePr/>
                <a:graphic xmlns:a="http://schemas.openxmlformats.org/drawingml/2006/main">
                  <a:graphicData uri="http://schemas.microsoft.com/office/word/2010/wordprocessingInk">
                    <w14:contentPart bwMode="auto" r:id="rId158">
                      <w14:nvContentPartPr>
                        <w14:cNvContentPartPr/>
                      </w14:nvContentPartPr>
                      <w14:xfrm>
                        <a:off x="0" y="0"/>
                        <a:ext cx="38880" cy="54360"/>
                      </w14:xfrm>
                    </w14:contentPart>
                  </a:graphicData>
                </a:graphic>
              </wp:anchor>
            </w:drawing>
          </mc:Choice>
          <mc:Fallback>
            <w:pict>
              <v:shape w14:anchorId="7E1D7930" id="Ink 30" o:spid="_x0000_s1026" type="#_x0000_t75" style="position:absolute;margin-left:295.5pt;margin-top:314.15pt;width:4.9pt;height:6.2pt;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">
                <v:imagedata r:id="rId159"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59776" behindDoc="0" locked="0" layoutInCell="1" allowOverlap="1" wp14:anchorId="11F78708" wp14:editId="6004065C">
                <wp:simplePos x="0" y="0"/>
                <wp:positionH relativeFrom="column">
                  <wp:posOffset>3807916</wp:posOffset>
                </wp:positionH>
                <wp:positionV relativeFrom="paragraph">
                  <wp:posOffset>3853627</wp:posOffset>
                </wp:positionV>
                <wp:extent cx="10440" cy="64800"/>
                <wp:effectExtent l="38100" t="19050" r="46990" b="30480"/>
                <wp:wrapNone/>
                <wp:docPr id="29" name="Ink 29"/>
                <wp:cNvGraphicFramePr/>
                <a:graphic xmlns:a="http://schemas.openxmlformats.org/drawingml/2006/main">
                  <a:graphicData uri="http://schemas.microsoft.com/office/word/2010/wordprocessingInk">
                    <w14:contentPart bwMode="auto" r:id="rId160">
                      <w14:nvContentPartPr>
                        <w14:cNvContentPartPr/>
                      </w14:nvContentPartPr>
                      <w14:xfrm>
                        <a:off x="0" y="0"/>
                        <a:ext cx="10440" cy="64800"/>
                      </w14:xfrm>
                    </w14:contentPart>
                  </a:graphicData>
                </a:graphic>
              </wp:anchor>
            </w:drawing>
          </mc:Choice>
          <mc:Fallback>
            <w:pict>
              <v:shape w14:anchorId="5127C969" id="Ink 29" o:spid="_x0000_s1026" type="#_x0000_t75" style="position:absolute;margin-left:299.1pt;margin-top:302.5pt;width:2.3pt;height:6.95pt;z-index:251659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">
                <v:imagedata r:id="rId161"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58752" behindDoc="0" locked="0" layoutInCell="1" allowOverlap="1" wp14:anchorId="1574EA11" wp14:editId="41443E34">
                <wp:simplePos x="0" y="0"/>
                <wp:positionH relativeFrom="column">
                  <wp:posOffset>3708196</wp:posOffset>
                </wp:positionH>
                <wp:positionV relativeFrom="paragraph">
                  <wp:posOffset>3784507</wp:posOffset>
                </wp:positionV>
                <wp:extent cx="20160" cy="19800"/>
                <wp:effectExtent l="38100" t="38100" r="37465" b="37465"/>
                <wp:wrapNone/>
                <wp:docPr id="28" name="Ink 28"/>
                <wp:cNvGraphicFramePr/>
                <a:graphic xmlns:a="http://schemas.openxmlformats.org/drawingml/2006/main">
                  <a:graphicData uri="http://schemas.microsoft.com/office/word/2010/wordprocessingInk">
                    <w14:contentPart bwMode="auto" r:id="rId162">
                      <w14:nvContentPartPr>
                        <w14:cNvContentPartPr/>
                      </w14:nvContentPartPr>
                      <w14:xfrm>
                        <a:off x="0" y="0"/>
                        <a:ext cx="20160" cy="19800"/>
                      </w14:xfrm>
                    </w14:contentPart>
                  </a:graphicData>
                </a:graphic>
              </wp:anchor>
            </w:drawing>
          </mc:Choice>
          <mc:Fallback>
            <w:pict>
              <v:shape w14:anchorId="106B53CC" id="Ink 28" o:spid="_x0000_s1026" type="#_x0000_t75" style="position:absolute;margin-left:291.15pt;margin-top:297.2pt;width:3.3pt;height:3.15pt;z-index:25165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">
                <v:imagedata r:id="rId163"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57728" behindDoc="0" locked="0" layoutInCell="1" allowOverlap="1" wp14:anchorId="72133B49" wp14:editId="66D65D06">
                <wp:simplePos x="0" y="0"/>
                <wp:positionH relativeFrom="column">
                  <wp:posOffset>3627556</wp:posOffset>
                </wp:positionH>
                <wp:positionV relativeFrom="paragraph">
                  <wp:posOffset>3727267</wp:posOffset>
                </wp:positionV>
                <wp:extent cx="28800" cy="31320"/>
                <wp:effectExtent l="38100" t="38100" r="28575" b="45085"/>
                <wp:wrapNone/>
                <wp:docPr id="27" name="Ink 27"/>
                <wp:cNvGraphicFramePr/>
                <a:graphic xmlns:a="http://schemas.openxmlformats.org/drawingml/2006/main">
                  <a:graphicData uri="http://schemas.microsoft.com/office/word/2010/wordprocessingInk">
                    <w14:contentPart bwMode="auto" r:id="rId164">
                      <w14:nvContentPartPr>
                        <w14:cNvContentPartPr/>
                      </w14:nvContentPartPr>
                      <w14:xfrm>
                        <a:off x="0" y="0"/>
                        <a:ext cx="28800" cy="31320"/>
                      </w14:xfrm>
                    </w14:contentPart>
                  </a:graphicData>
                </a:graphic>
              </wp:anchor>
            </w:drawing>
          </mc:Choice>
          <mc:Fallback>
            <w:pict>
              <v:shape w14:anchorId="6EAA9085" id="Ink 27" o:spid="_x0000_s1026" type="#_x0000_t75" style="position:absolute;margin-left:284.7pt;margin-top:292.6pt;width:4.15pt;height:4.3pt;z-index:251657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">
                <v:imagedata r:id="rId165"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56704" behindDoc="0" locked="0" layoutInCell="1" allowOverlap="1" wp14:anchorId="48BB929C" wp14:editId="5EF445EF">
                <wp:simplePos x="0" y="0"/>
                <wp:positionH relativeFrom="column">
                  <wp:posOffset>3452956</wp:posOffset>
                </wp:positionH>
                <wp:positionV relativeFrom="paragraph">
                  <wp:posOffset>3762187</wp:posOffset>
                </wp:positionV>
                <wp:extent cx="49680" cy="15480"/>
                <wp:effectExtent l="38100" t="38100" r="26670" b="41910"/>
                <wp:wrapNone/>
                <wp:docPr id="26" name="Ink 26"/>
                <wp:cNvGraphicFramePr/>
                <a:graphic xmlns:a="http://schemas.openxmlformats.org/drawingml/2006/main">
                  <a:graphicData uri="http://schemas.microsoft.com/office/word/2010/wordprocessingInk">
                    <w14:contentPart bwMode="auto" r:id="rId166">
                      <w14:nvContentPartPr>
                        <w14:cNvContentPartPr/>
                      </w14:nvContentPartPr>
                      <w14:xfrm>
                        <a:off x="0" y="0"/>
                        <a:ext cx="49680" cy="15480"/>
                      </w14:xfrm>
                    </w14:contentPart>
                  </a:graphicData>
                </a:graphic>
              </wp:anchor>
            </w:drawing>
          </mc:Choice>
          <mc:Fallback>
            <w:pict>
              <v:shape w14:anchorId="7AD9721F" id="Ink 26" o:spid="_x0000_s1026" type="#_x0000_t75" style="position:absolute;margin-left:271pt;margin-top:295.4pt;width:5.7pt;height:2.95pt;z-index:251656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">
                <v:imagedata r:id="rId167"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55680" behindDoc="0" locked="0" layoutInCell="1" allowOverlap="1" wp14:anchorId="5C2BC4CE" wp14:editId="1629EAA8">
                <wp:simplePos x="0" y="0"/>
                <wp:positionH relativeFrom="column">
                  <wp:posOffset>3334876</wp:posOffset>
                </wp:positionH>
                <wp:positionV relativeFrom="paragraph">
                  <wp:posOffset>3791347</wp:posOffset>
                </wp:positionV>
                <wp:extent cx="47160" cy="53280"/>
                <wp:effectExtent l="38100" t="38100" r="48260" b="42545"/>
                <wp:wrapNone/>
                <wp:docPr id="25" name="Ink 25"/>
                <wp:cNvGraphicFramePr/>
                <a:graphic xmlns:a="http://schemas.openxmlformats.org/drawingml/2006/main">
                  <a:graphicData uri="http://schemas.microsoft.com/office/word/2010/wordprocessingInk">
                    <w14:contentPart bwMode="auto" r:id="rId168">
                      <w14:nvContentPartPr>
                        <w14:cNvContentPartPr/>
                      </w14:nvContentPartPr>
                      <w14:xfrm>
                        <a:off x="0" y="0"/>
                        <a:ext cx="47160" cy="53280"/>
                      </w14:xfrm>
                    </w14:contentPart>
                  </a:graphicData>
                </a:graphic>
              </wp:anchor>
            </w:drawing>
          </mc:Choice>
          <mc:Fallback>
            <w:pict>
              <v:shape w14:anchorId="25FA8E3F" id="Ink 25" o:spid="_x0000_s1026" type="#_x0000_t75" style="position:absolute;margin-left:261.65pt;margin-top:297.65pt;width:5.6pt;height:6.1pt;z-index:251655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">
                <v:imagedata r:id="rId169" o:title=""/>
              </v:shape>
            </w:pict>
          </mc:Fallback>
        </mc:AlternateContent>
      </w:r>
      <w:r w:rsidR="00DC1A44">
        <w:rPr>
          <w:rFonts w:ascii="Courier New" w:hAnsi="Courier New" w:cs="Courier New"/>
          <w:noProof/>
          <w:sz w:val="24"/>
          <w:szCs w:val="16"/>
        </w:rPr>
        <mc:AlternateContent>
          <mc:Choice Requires="wpi">
            <w:drawing>
              <wp:anchor distT="0" distB="0" distL="114300" distR="114300" simplePos="0" relativeHeight="251654656" behindDoc="0" locked="0" layoutInCell="1" allowOverlap="1" wp14:anchorId="611BDE02" wp14:editId="0520EEA9">
                <wp:simplePos x="0" y="0"/>
                <wp:positionH relativeFrom="column">
                  <wp:posOffset>1642876</wp:posOffset>
                </wp:positionH>
                <wp:positionV relativeFrom="paragraph">
                  <wp:posOffset>3479587</wp:posOffset>
                </wp:positionV>
                <wp:extent cx="1733760" cy="1053360"/>
                <wp:effectExtent l="57150" t="57150" r="57150" b="71120"/>
                <wp:wrapNone/>
                <wp:docPr id="24" name="Ink 24"/>
                <wp:cNvGraphicFramePr/>
                <a:graphic xmlns:a="http://schemas.openxmlformats.org/drawingml/2006/main">
                  <a:graphicData uri="http://schemas.microsoft.com/office/word/2010/wordprocessingInk">
                    <w14:contentPart bwMode="auto" r:id="rId170">
                      <w14:nvContentPartPr>
                        <w14:cNvContentPartPr/>
                      </w14:nvContentPartPr>
                      <w14:xfrm>
                        <a:off x="0" y="0"/>
                        <a:ext cx="1733760" cy="1053360"/>
                      </w14:xfrm>
                    </w14:contentPart>
                  </a:graphicData>
                </a:graphic>
              </wp:anchor>
            </w:drawing>
          </mc:Choice>
          <mc:Fallback>
            <w:pict>
              <v:shape w14:anchorId="2E032107" id="Ink 24" o:spid="_x0000_s1026" type="#_x0000_t75" style="position:absolute;margin-left:128.4pt;margin-top:273.05pt;width:138.4pt;height:84.85pt;z-index:251654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">
                <v:imagedata r:id="rId171" o:title=""/>
              </v:shape>
            </w:pict>
          </mc:Fallback>
        </mc:AlternateContent>
      </w:r>
      <w:r w:rsidR="00DD6376">
        <w:rPr>
          <w:rFonts w:ascii="Courier New" w:hAnsi="Courier New" w:cs="Courier New"/>
          <w:noProof/>
          <w:sz w:val="24"/>
          <w:szCs w:val="16"/>
        </w:rPr>
        <mc:AlternateContent>
          <mc:Choice Requires="wpi">
            <w:drawing>
              <wp:anchor distT="0" distB="0" distL="114300" distR="114300" simplePos="0" relativeHeight="251653632" behindDoc="0" locked="0" layoutInCell="1" allowOverlap="1" wp14:anchorId="5B708D81" wp14:editId="07F16BFA">
                <wp:simplePos x="0" y="0"/>
                <wp:positionH relativeFrom="column">
                  <wp:posOffset>2469076</wp:posOffset>
                </wp:positionH>
                <wp:positionV relativeFrom="paragraph">
                  <wp:posOffset>1970827</wp:posOffset>
                </wp:positionV>
                <wp:extent cx="1716480" cy="1399680"/>
                <wp:effectExtent l="57150" t="57150" r="55245" b="67310"/>
                <wp:wrapNone/>
                <wp:docPr id="22" name="Ink 22"/>
                <wp:cNvGraphicFramePr/>
                <a:graphic xmlns:a="http://schemas.openxmlformats.org/drawingml/2006/main">
                  <a:graphicData uri="http://schemas.microsoft.com/office/word/2010/wordprocessingInk">
                    <w14:contentPart bwMode="auto" r:id="rId172">
                      <w14:nvContentPartPr>
                        <w14:cNvContentPartPr/>
                      </w14:nvContentPartPr>
                      <w14:xfrm>
                        <a:off x="0" y="0"/>
                        <a:ext cx="1716480" cy="1399680"/>
                      </w14:xfrm>
                    </w14:contentPart>
                  </a:graphicData>
                </a:graphic>
              </wp:anchor>
            </w:drawing>
          </mc:Choice>
          <mc:Fallback>
            <w:pict>
              <v:shape w14:anchorId="503A1E81" id="Ink 22" o:spid="_x0000_s1026" type="#_x0000_t75" style="position:absolute;margin-left:193.45pt;margin-top:154.25pt;width:137.05pt;height:112.1pt;z-index:251653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">
                <v:imagedata r:id="rId173" o:title=""/>
              </v:shape>
            </w:pict>
          </mc:Fallback>
        </mc:AlternateContent>
      </w:r>
      <w:r w:rsidR="00DD6376">
        <w:rPr>
          <w:rFonts w:ascii="Courier New" w:hAnsi="Courier New" w:cs="Courier New"/>
          <w:noProof/>
          <w:sz w:val="24"/>
          <w:szCs w:val="16"/>
        </w:rPr>
        <mc:AlternateContent>
          <mc:Choice Requires="wpi">
            <w:drawing>
              <wp:anchor distT="0" distB="0" distL="114300" distR="114300" simplePos="0" relativeHeight="251652608" behindDoc="0" locked="0" layoutInCell="1" allowOverlap="1" wp14:anchorId="53C80EB1" wp14:editId="3CE870F8">
                <wp:simplePos x="0" y="0"/>
                <wp:positionH relativeFrom="column">
                  <wp:posOffset>5222356</wp:posOffset>
                </wp:positionH>
                <wp:positionV relativeFrom="paragraph">
                  <wp:posOffset>4099507</wp:posOffset>
                </wp:positionV>
                <wp:extent cx="1632960" cy="1742040"/>
                <wp:effectExtent l="57150" t="57150" r="62865" b="67945"/>
                <wp:wrapNone/>
                <wp:docPr id="21" name="Ink 21"/>
                <wp:cNvGraphicFramePr/>
                <a:graphic xmlns:a="http://schemas.openxmlformats.org/drawingml/2006/main">
                  <a:graphicData uri="http://schemas.microsoft.com/office/word/2010/wordprocessingInk">
                    <w14:contentPart bwMode="auto" r:id="rId174">
                      <w14:nvContentPartPr>
                        <w14:cNvContentPartPr/>
                      </w14:nvContentPartPr>
                      <w14:xfrm>
                        <a:off x="0" y="0"/>
                        <a:ext cx="1632960" cy="1742040"/>
                      </w14:xfrm>
                    </w14:contentPart>
                  </a:graphicData>
                </a:graphic>
              </wp:anchor>
            </w:drawing>
          </mc:Choice>
          <mc:Fallback>
            <w:pict>
              <v:shape w14:anchorId="12AEB439" id="Ink 21" o:spid="_x0000_s1026" type="#_x0000_t75" style="position:absolute;margin-left:410.25pt;margin-top:321.85pt;width:130.5pt;height:139.05pt;z-index:251652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">
                <v:imagedata r:id="rId175" o:title=""/>
              </v:shape>
            </w:pict>
          </mc:Fallback>
        </mc:AlternateContent>
      </w:r>
      <w:r w:rsidR="008B533D">
        <w:rPr>
          <w:rFonts w:ascii="Courier New" w:hAnsi="Courier New" w:cs="Courier New"/>
          <w:noProof/>
          <w:sz w:val="24"/>
          <w:szCs w:val="16"/>
        </w:rPr>
        <w:drawing>
          <wp:inline distT="0" distB="0" distL="0" distR="0" wp14:anchorId="3C42BDAD" wp14:editId="677358AE">
            <wp:extent cx="6600305" cy="77772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145">
                      <a:extLst>
                        <a:ext uri="{28A0092B-C50C-407E-A947-70E740481C1C}">
                          <a14:useLocalDpi xmlns:a14="http://schemas.microsoft.com/office/drawing/2010/main" val="0"/>
                        </a:ext>
                      </a:extLst>
                    </a:blip>
                    <a:srcRect l="5044" r="10090"/>
                    <a:stretch/>
                  </pic:blipFill>
                  <pic:spPr bwMode="auto">
                    <a:xfrm>
                      <a:off x="0" y="0"/>
                      <a:ext cx="6606887" cy="7785040"/>
                    </a:xfrm>
                    <a:prstGeom prst="rect">
                      <a:avLst/>
                    </a:prstGeom>
                    <a:noFill/>
                    <a:ln>
                      <a:noFill/>
                    </a:ln>
                    <a:extLst>
                      <a:ext uri="{53640926-AAD7-44D8-BBD7-CCE9431645EC}">
                        <a14:shadowObscured xmlns:a14="http://schemas.microsoft.com/office/drawing/2010/main"/>
                      </a:ext>
                    </a:extLst>
                  </pic:spPr>
                </pic:pic>
              </a:graphicData>
            </a:graphic>
          </wp:inline>
        </w:drawing>
      </w:r>
    </w:p>
    <w:p w14:paraId="699D4CEE" w14:textId="77777777" w:rsidR="000004C2" w:rsidRPr="00404E10" w:rsidRDefault="00404E10" w:rsidP="000004C2">
      <w:pPr>
        <w:ind w:left="720"/>
      </w:pPr>
      <w:r>
        <w:t>Using PC #1 and PC #2, below are descriptions of the goblet groups</w:t>
      </w:r>
      <w:r w:rsidR="000004C2" w:rsidRPr="00404E10">
        <w:t>:</w:t>
      </w:r>
    </w:p>
    <w:p w14:paraId="529D3727" w14:textId="77777777" w:rsidR="000004C2" w:rsidRDefault="000004C2" w:rsidP="000004C2">
      <w:pPr>
        <w:pStyle w:val="ListParagraph"/>
        <w:numPr>
          <w:ilvl w:val="0"/>
          <w:numId w:val="26"/>
        </w:numPr>
      </w:pPr>
      <w:r>
        <w:t>Red –</w:t>
      </w:r>
      <w:r w:rsidR="00F9407D">
        <w:t xml:space="preserve"> Large in overall size </w:t>
      </w:r>
    </w:p>
    <w:p w14:paraId="7459B432" w14:textId="77777777" w:rsidR="000004C2" w:rsidRDefault="000004C2" w:rsidP="000004C2">
      <w:pPr>
        <w:pStyle w:val="ListParagraph"/>
        <w:numPr>
          <w:ilvl w:val="0"/>
          <w:numId w:val="26"/>
        </w:numPr>
      </w:pPr>
      <w:r>
        <w:lastRenderedPageBreak/>
        <w:t>Blue –</w:t>
      </w:r>
      <w:r w:rsidR="001D0FC7">
        <w:t xml:space="preserve"> L</w:t>
      </w:r>
      <w:r w:rsidR="00F9407D">
        <w:t>arge</w:t>
      </w:r>
      <w:r w:rsidR="001D0FC7">
        <w:t>r</w:t>
      </w:r>
      <w:r w:rsidR="00F9407D">
        <w:t xml:space="preserve"> cups (tops) relative to the base</w:t>
      </w:r>
    </w:p>
    <w:p w14:paraId="3062EAFC" w14:textId="77777777" w:rsidR="000004C2" w:rsidRDefault="000004C2" w:rsidP="000004C2">
      <w:pPr>
        <w:pStyle w:val="ListParagraph"/>
        <w:numPr>
          <w:ilvl w:val="0"/>
          <w:numId w:val="26"/>
        </w:numPr>
      </w:pPr>
      <w:r>
        <w:t>Green –</w:t>
      </w:r>
      <w:r w:rsidR="00F9407D">
        <w:t xml:space="preserve"> Smaller in overall size than many other goblets</w:t>
      </w:r>
    </w:p>
    <w:p w14:paraId="5DDD9319" w14:textId="77777777" w:rsidR="000004C2" w:rsidRDefault="000004C2" w:rsidP="000004C2">
      <w:pPr>
        <w:pStyle w:val="ListParagraph"/>
        <w:numPr>
          <w:ilvl w:val="0"/>
          <w:numId w:val="26"/>
        </w:numPr>
      </w:pPr>
      <w:r>
        <w:t>Yellow –</w:t>
      </w:r>
      <w:r w:rsidR="00F9407D">
        <w:t xml:space="preserve"> </w:t>
      </w:r>
      <w:r w:rsidR="001D0FC7">
        <w:t>Somewhat smaller cups relative to the base</w:t>
      </w:r>
    </w:p>
    <w:p w14:paraId="1860FFD9" w14:textId="77777777" w:rsidR="000004C2" w:rsidRDefault="000004C2" w:rsidP="000004C2"/>
    <w:p w14:paraId="5C43F289" w14:textId="79795BDE" w:rsidR="00C5299A" w:rsidRDefault="00C5299A" w:rsidP="00C5299A">
      <w:pPr>
        <w:ind w:left="720"/>
      </w:pPr>
      <w:r>
        <w:t xml:space="preserve">Because the interpretation for PC #3 is difficult, I did not include it here in my goblet group descriptions. Hopefully, this is where </w:t>
      </w:r>
      <w:r w:rsidR="001041C5">
        <w:t>a</w:t>
      </w:r>
      <w:r>
        <w:t xml:space="preserve"> researcher could provide some insight to the meaning of PC #3 so that it could be included</w:t>
      </w:r>
      <w:r w:rsidR="003E1D7E">
        <w:t xml:space="preserve"> in the interpretation</w:t>
      </w:r>
      <w:r>
        <w:t xml:space="preserve">. </w:t>
      </w:r>
    </w:p>
    <w:p w14:paraId="35BC4F48" w14:textId="77777777" w:rsidR="00C5299A" w:rsidRDefault="00C5299A" w:rsidP="000004C2"/>
    <w:p w14:paraId="143A4B02" w14:textId="26196012" w:rsidR="002917CD" w:rsidRDefault="007E253B" w:rsidP="002917CD">
      <w:pPr>
        <w:pStyle w:val="BodyTextIndent"/>
      </w:pPr>
      <w:r>
        <w:t xml:space="preserve">Next is the analysis using the covariance matrix. </w:t>
      </w:r>
      <w:r w:rsidR="009715CE" w:rsidRPr="009715CE">
        <w:t>T</w:t>
      </w:r>
      <w:r w:rsidR="009715CE">
        <w:t xml:space="preserve">here is not a good way to have </w:t>
      </w:r>
      <w:r w:rsidR="009715CE" w:rsidRPr="009715CE">
        <w:rPr>
          <w:rFonts w:ascii="Courier New" w:hAnsi="Courier New" w:cs="Courier New"/>
        </w:rPr>
        <w:t>princomp()</w:t>
      </w:r>
      <w:r w:rsidR="009715CE">
        <w:t xml:space="preserve"> use the unbiased estimate of the covariance matrix, so I used the biased estimate. If one wanted to use the unbiased version, the matrix calculations could be programmed into R. </w:t>
      </w:r>
    </w:p>
    <w:p w14:paraId="1B5C5B01" w14:textId="77777777" w:rsidR="009715CE" w:rsidRDefault="009715CE" w:rsidP="002917CD">
      <w:pPr>
        <w:pStyle w:val="BodyTextIndent"/>
      </w:pPr>
    </w:p>
    <w:p w14:paraId="411BEF95" w14:textId="77777777" w:rsidR="00E51CE3" w:rsidRDefault="00186FAE" w:rsidP="00E51CE3">
      <w:pPr>
        <w:pStyle w:val="R-14"/>
      </w:pPr>
      <w:r>
        <w:t xml:space="preserve">&gt; </w:t>
      </w:r>
      <w:r w:rsidR="00E51CE3">
        <w:t>apply(X = goblet2[,-1], MARGIN = 2, FUN = var)</w:t>
      </w:r>
    </w:p>
    <w:p w14:paraId="67C30623" w14:textId="77777777" w:rsidR="00E51CE3" w:rsidRDefault="00E51CE3" w:rsidP="00E51CE3">
      <w:pPr>
        <w:pStyle w:val="R-14"/>
      </w:pPr>
      <w:r>
        <w:t xml:space="preserve">        w1         w2         w4         w5         w6 </w:t>
      </w:r>
    </w:p>
    <w:p w14:paraId="3FCF52D8" w14:textId="77777777" w:rsidR="00E51CE3" w:rsidRDefault="00E51CE3" w:rsidP="00E51CE3">
      <w:pPr>
        <w:pStyle w:val="R-14"/>
      </w:pPr>
      <w:r>
        <w:t xml:space="preserve">0.05881513 0.02419943 0.01765603 0.01940272 0.00723580 </w:t>
      </w:r>
    </w:p>
    <w:p w14:paraId="0FA9F20D" w14:textId="77777777" w:rsidR="00E51CE3" w:rsidRDefault="00E51CE3" w:rsidP="00E51CE3">
      <w:pPr>
        <w:pStyle w:val="R-14"/>
      </w:pPr>
    </w:p>
    <w:p w14:paraId="05B79E70" w14:textId="67CA636A" w:rsidR="000004C2" w:rsidRDefault="000004C2" w:rsidP="00E51CE3">
      <w:pPr>
        <w:pStyle w:val="R-14"/>
      </w:pPr>
      <w:r>
        <w:t>&gt; pca.cov</w:t>
      </w:r>
      <w:r w:rsidR="00E80785">
        <w:t xml:space="preserve"> &lt;- </w:t>
      </w:r>
      <w:r>
        <w:t xml:space="preserve">princomp(formula = ~ w1 + w2 + w4 + w5 + w6, </w:t>
      </w:r>
    </w:p>
    <w:p w14:paraId="7045EDA0" w14:textId="77777777" w:rsidR="000004C2" w:rsidRDefault="000004C2" w:rsidP="000004C2">
      <w:pPr>
        <w:pStyle w:val="R-14"/>
      </w:pPr>
      <w:r>
        <w:t xml:space="preserve">    data = goblet2, cor = FALSE)</w:t>
      </w:r>
    </w:p>
    <w:p w14:paraId="45BA0325" w14:textId="77777777" w:rsidR="000004C2" w:rsidRDefault="000004C2" w:rsidP="000004C2">
      <w:pPr>
        <w:pStyle w:val="R-14"/>
      </w:pPr>
      <w:r>
        <w:t>&gt; summary(pca.cov, loadings = TRUE, cutoff = 0.0)</w:t>
      </w:r>
    </w:p>
    <w:p w14:paraId="0C176B33" w14:textId="77777777" w:rsidR="000004C2" w:rsidRDefault="000004C2" w:rsidP="000004C2">
      <w:pPr>
        <w:pStyle w:val="R-14"/>
      </w:pPr>
      <w:r>
        <w:t>Importance of components:</w:t>
      </w:r>
    </w:p>
    <w:p w14:paraId="79784550" w14:textId="77777777" w:rsidR="000004C2" w:rsidRDefault="000004C2" w:rsidP="000004C2">
      <w:pPr>
        <w:pStyle w:val="R-14"/>
      </w:pPr>
      <w:r>
        <w:t xml:space="preserve">                          Comp.1    Comp.2     Comp.3</w:t>
      </w:r>
    </w:p>
    <w:p w14:paraId="1607FA56" w14:textId="77777777" w:rsidR="000004C2" w:rsidRDefault="000004C2" w:rsidP="000004C2">
      <w:pPr>
        <w:pStyle w:val="R-14"/>
      </w:pPr>
      <w:r>
        <w:t>Standard deviation     0.3031702 0.1323120 0.08424389</w:t>
      </w:r>
    </w:p>
    <w:p w14:paraId="4B1B7ADA" w14:textId="77777777" w:rsidR="000004C2" w:rsidRDefault="000004C2" w:rsidP="000004C2">
      <w:pPr>
        <w:pStyle w:val="R-14"/>
      </w:pPr>
      <w:r>
        <w:t>Proportion of Variance 0.7520422 0.1432412 0.05806924</w:t>
      </w:r>
    </w:p>
    <w:p w14:paraId="7844CD37" w14:textId="77777777" w:rsidR="000004C2" w:rsidRDefault="000004C2" w:rsidP="000004C2">
      <w:pPr>
        <w:pStyle w:val="R-14"/>
      </w:pPr>
      <w:r>
        <w:t>Cumulative Proportion  0.7520422 0.8952834 0.95335264</w:t>
      </w:r>
    </w:p>
    <w:p w14:paraId="0281B6E3" w14:textId="77777777" w:rsidR="000004C2" w:rsidRDefault="000004C2" w:rsidP="000004C2">
      <w:pPr>
        <w:pStyle w:val="R-14"/>
      </w:pPr>
      <w:r>
        <w:t xml:space="preserve">                           Comp.4     Comp.5</w:t>
      </w:r>
    </w:p>
    <w:p w14:paraId="4551D857" w14:textId="77777777" w:rsidR="000004C2" w:rsidRDefault="000004C2" w:rsidP="000004C2">
      <w:pPr>
        <w:pStyle w:val="R-14"/>
      </w:pPr>
      <w:r>
        <w:t>Standard deviation     0.06511770 0.03822006</w:t>
      </w:r>
    </w:p>
    <w:p w14:paraId="6FE54C15" w14:textId="77777777" w:rsidR="000004C2" w:rsidRDefault="000004C2" w:rsidP="000004C2">
      <w:pPr>
        <w:pStyle w:val="R-14"/>
      </w:pPr>
      <w:r>
        <w:t>Proportion of Variance 0.03469505 0.01195231</w:t>
      </w:r>
    </w:p>
    <w:p w14:paraId="4AA4C79A" w14:textId="77777777" w:rsidR="000004C2" w:rsidRDefault="000004C2" w:rsidP="000004C2">
      <w:pPr>
        <w:pStyle w:val="R-14"/>
      </w:pPr>
      <w:r>
        <w:t>Cumulative Proportion  0.98804769 1.00000000</w:t>
      </w:r>
    </w:p>
    <w:p w14:paraId="2E8A3018" w14:textId="77777777" w:rsidR="000004C2" w:rsidRDefault="000004C2" w:rsidP="000004C2">
      <w:pPr>
        <w:pStyle w:val="R-14"/>
      </w:pPr>
    </w:p>
    <w:p w14:paraId="0663D7B2" w14:textId="77777777" w:rsidR="000004C2" w:rsidRDefault="000004C2" w:rsidP="000004C2">
      <w:pPr>
        <w:pStyle w:val="R-14"/>
      </w:pPr>
      <w:r>
        <w:t>Loadings:</w:t>
      </w:r>
    </w:p>
    <w:p w14:paraId="3F568C60" w14:textId="77777777" w:rsidR="000004C2" w:rsidRDefault="000004C2" w:rsidP="000004C2">
      <w:pPr>
        <w:pStyle w:val="R-14"/>
      </w:pPr>
      <w:r>
        <w:t xml:space="preserve">   Comp.1 Comp.2 Comp.3 Comp.4 Comp.5</w:t>
      </w:r>
    </w:p>
    <w:p w14:paraId="59B71A33" w14:textId="77777777" w:rsidR="007E253B" w:rsidRDefault="007E253B" w:rsidP="007E253B">
      <w:pPr>
        <w:pStyle w:val="R-14"/>
      </w:pPr>
      <w:r>
        <w:t>w1  0.758  0.344  0.378  0.368  0.171</w:t>
      </w:r>
    </w:p>
    <w:p w14:paraId="6074ED4B" w14:textId="77777777" w:rsidR="007E253B" w:rsidRDefault="007E253B" w:rsidP="007E253B">
      <w:pPr>
        <w:pStyle w:val="R-14"/>
      </w:pPr>
      <w:r>
        <w:lastRenderedPageBreak/>
        <w:t>w2  0.460  0.194 -0.200 -0.802 -0.259</w:t>
      </w:r>
    </w:p>
    <w:p w14:paraId="00C03D20" w14:textId="77777777" w:rsidR="007E253B" w:rsidRDefault="007E253B" w:rsidP="007E253B">
      <w:pPr>
        <w:pStyle w:val="R-14"/>
      </w:pPr>
      <w:r>
        <w:t>w4  0.287 -0.697  0.194  0.146 -0.612</w:t>
      </w:r>
    </w:p>
    <w:p w14:paraId="69F5B729" w14:textId="77777777" w:rsidR="007E253B" w:rsidRDefault="007E253B" w:rsidP="007E253B">
      <w:pPr>
        <w:pStyle w:val="R-14"/>
      </w:pPr>
      <w:r>
        <w:t>w5  0.362 -0.369 -0.739  0.174  0.397</w:t>
      </w:r>
    </w:p>
    <w:p w14:paraId="5378EBB4" w14:textId="12808520" w:rsidR="009715CE" w:rsidRDefault="007E253B" w:rsidP="007E253B">
      <w:pPr>
        <w:pStyle w:val="R-14"/>
      </w:pPr>
      <w:r>
        <w:t>w6  0.036 -0.472  0.484 -0.411  0.610</w:t>
      </w:r>
    </w:p>
    <w:p w14:paraId="60F74290" w14:textId="77777777" w:rsidR="009715CE" w:rsidRDefault="009715CE" w:rsidP="002917CD">
      <w:pPr>
        <w:pStyle w:val="BodyTextIndent"/>
      </w:pPr>
    </w:p>
    <w:p w14:paraId="08C176EB" w14:textId="77777777" w:rsidR="003E1D7E" w:rsidRDefault="003E1D7E" w:rsidP="003E1D7E">
      <w:pPr>
        <w:ind w:left="720"/>
      </w:pPr>
      <w:r w:rsidRPr="00411C1F">
        <w:rPr>
          <w:u w:val="single"/>
        </w:rPr>
        <w:t>Comments</w:t>
      </w:r>
      <w:r>
        <w:t>:</w:t>
      </w:r>
    </w:p>
    <w:p w14:paraId="00FBB85E" w14:textId="77777777" w:rsidR="00E51CE3" w:rsidRDefault="00E51CE3" w:rsidP="003E1D7E">
      <w:pPr>
        <w:pStyle w:val="ListParagraph"/>
        <w:numPr>
          <w:ilvl w:val="0"/>
          <w:numId w:val="23"/>
        </w:numPr>
      </w:pPr>
      <w:r>
        <w:t>Notice the differences between the estimated variances for the variables. For example, because the variance for w</w:t>
      </w:r>
      <w:r>
        <w:rPr>
          <w:vertAlign w:val="subscript"/>
        </w:rPr>
        <w:t>6</w:t>
      </w:r>
      <w:r>
        <w:t xml:space="preserve"> is relatively small in comparison to the others, I would expect this variable to play a smaller role in the PCA. </w:t>
      </w:r>
    </w:p>
    <w:p w14:paraId="53DC9AF4" w14:textId="77777777" w:rsidR="003E1D7E" w:rsidRDefault="00150B86" w:rsidP="003E1D7E">
      <w:pPr>
        <w:pStyle w:val="ListParagraph"/>
        <w:numPr>
          <w:ilvl w:val="0"/>
          <w:numId w:val="23"/>
        </w:numPr>
      </w:pPr>
      <w:r>
        <w:t>PC</w:t>
      </w:r>
      <w:r w:rsidR="003E1D7E">
        <w:t xml:space="preserve"> #1 is a measure of the overall size of the goblet with little weight given to w</w:t>
      </w:r>
      <w:r w:rsidR="003E1D7E" w:rsidRPr="00411C1F">
        <w:rPr>
          <w:vertAlign w:val="subscript"/>
        </w:rPr>
        <w:t>6</w:t>
      </w:r>
      <w:r w:rsidR="003E1D7E">
        <w:t>. More weight is given toward the top</w:t>
      </w:r>
      <w:r w:rsidR="005346FC">
        <w:t xml:space="preserve"> (cup</w:t>
      </w:r>
      <w:r w:rsidR="003E1D7E">
        <w:t xml:space="preserve">) than when the correlation matrix was used.   </w:t>
      </w:r>
    </w:p>
    <w:p w14:paraId="5131744F" w14:textId="77777777" w:rsidR="003E1D7E" w:rsidRDefault="00150B86" w:rsidP="003E1D7E">
      <w:pPr>
        <w:pStyle w:val="ListParagraph"/>
        <w:numPr>
          <w:ilvl w:val="0"/>
          <w:numId w:val="23"/>
        </w:numPr>
      </w:pPr>
      <w:r>
        <w:t xml:space="preserve">PC </w:t>
      </w:r>
      <w:r w:rsidR="003E1D7E">
        <w:t>#2 is measuring the difference between w</w:t>
      </w:r>
      <w:r w:rsidR="003E1D7E" w:rsidRPr="00411C1F">
        <w:rPr>
          <w:vertAlign w:val="subscript"/>
        </w:rPr>
        <w:t>1</w:t>
      </w:r>
      <w:r w:rsidR="003E1D7E">
        <w:t xml:space="preserve"> and w</w:t>
      </w:r>
      <w:r w:rsidR="003E1D7E" w:rsidRPr="00411C1F">
        <w:rPr>
          <w:vertAlign w:val="subscript"/>
        </w:rPr>
        <w:t>2</w:t>
      </w:r>
      <w:r w:rsidR="003E1D7E">
        <w:t xml:space="preserve"> (top) versus w</w:t>
      </w:r>
      <w:r w:rsidR="003E1D7E" w:rsidRPr="00411C1F">
        <w:rPr>
          <w:vertAlign w:val="subscript"/>
        </w:rPr>
        <w:t>4</w:t>
      </w:r>
      <w:r w:rsidR="005346FC">
        <w:t>,</w:t>
      </w:r>
      <w:r w:rsidR="003E1D7E">
        <w:t xml:space="preserve"> w</w:t>
      </w:r>
      <w:r w:rsidR="005346FC">
        <w:rPr>
          <w:vertAlign w:val="subscript"/>
        </w:rPr>
        <w:t>5</w:t>
      </w:r>
      <w:r w:rsidR="005346FC">
        <w:t>, and w</w:t>
      </w:r>
      <w:r w:rsidR="005346FC">
        <w:rPr>
          <w:vertAlign w:val="subscript"/>
        </w:rPr>
        <w:t>6</w:t>
      </w:r>
      <w:r w:rsidR="005346FC">
        <w:t xml:space="preserve"> </w:t>
      </w:r>
      <w:r w:rsidR="003E1D7E">
        <w:t>(base). Note that w</w:t>
      </w:r>
      <w:r w:rsidR="003E1D7E" w:rsidRPr="00411C1F">
        <w:rPr>
          <w:vertAlign w:val="subscript"/>
        </w:rPr>
        <w:t>5</w:t>
      </w:r>
      <w:r w:rsidR="003E1D7E">
        <w:t xml:space="preserve"> </w:t>
      </w:r>
      <w:r w:rsidR="005346FC">
        <w:t>plays a larger role here than it did when the correlation matrix was used</w:t>
      </w:r>
      <w:r w:rsidR="003E1D7E">
        <w:t>.</w:t>
      </w:r>
    </w:p>
    <w:p w14:paraId="7147CEB1" w14:textId="77777777" w:rsidR="003E1D7E" w:rsidRDefault="00150B86" w:rsidP="003E1D7E">
      <w:pPr>
        <w:pStyle w:val="ListParagraph"/>
        <w:numPr>
          <w:ilvl w:val="0"/>
          <w:numId w:val="23"/>
        </w:numPr>
      </w:pPr>
      <w:r>
        <w:t xml:space="preserve">PC </w:t>
      </w:r>
      <w:r w:rsidR="003E1D7E">
        <w:t>#3 appears to be measuring the difference between w</w:t>
      </w:r>
      <w:r w:rsidR="003E1D7E" w:rsidRPr="007B688B">
        <w:rPr>
          <w:vertAlign w:val="subscript"/>
        </w:rPr>
        <w:t>1</w:t>
      </w:r>
      <w:r w:rsidR="003E1D7E">
        <w:t>, w</w:t>
      </w:r>
      <w:r w:rsidR="005346FC">
        <w:rPr>
          <w:vertAlign w:val="subscript"/>
        </w:rPr>
        <w:t>4</w:t>
      </w:r>
      <w:r w:rsidR="003E1D7E">
        <w:t>, and w</w:t>
      </w:r>
      <w:r w:rsidR="003E1D7E" w:rsidRPr="007B688B">
        <w:rPr>
          <w:vertAlign w:val="subscript"/>
        </w:rPr>
        <w:t>6</w:t>
      </w:r>
      <w:r w:rsidR="003E1D7E">
        <w:t xml:space="preserve"> versus w</w:t>
      </w:r>
      <w:r w:rsidR="005346FC">
        <w:rPr>
          <w:vertAlign w:val="subscript"/>
        </w:rPr>
        <w:t>2</w:t>
      </w:r>
      <w:r w:rsidR="003E1D7E">
        <w:t xml:space="preserve"> and w</w:t>
      </w:r>
      <w:r w:rsidR="003E1D7E" w:rsidRPr="007B688B">
        <w:rPr>
          <w:vertAlign w:val="subscript"/>
        </w:rPr>
        <w:t>5</w:t>
      </w:r>
      <w:r w:rsidR="003E1D7E">
        <w:t>.  Interpretation???</w:t>
      </w:r>
      <w:r w:rsidR="005346FC">
        <w:t xml:space="preserve"> Notice that this contrast is a little different than when the correlation matrix was used (see w</w:t>
      </w:r>
      <w:r w:rsidR="005346FC">
        <w:rPr>
          <w:vertAlign w:val="subscript"/>
        </w:rPr>
        <w:t>2</w:t>
      </w:r>
      <w:r w:rsidR="005346FC">
        <w:t xml:space="preserve"> and w</w:t>
      </w:r>
      <w:r w:rsidR="005346FC">
        <w:rPr>
          <w:vertAlign w:val="subscript"/>
        </w:rPr>
        <w:t>4</w:t>
      </w:r>
      <w:r w:rsidR="005346FC">
        <w:t xml:space="preserve">). </w:t>
      </w:r>
    </w:p>
    <w:p w14:paraId="6AD14DE4" w14:textId="77777777" w:rsidR="003E1D7E" w:rsidRDefault="003E1D7E" w:rsidP="002917CD">
      <w:pPr>
        <w:pStyle w:val="BodyTextIndent"/>
      </w:pPr>
    </w:p>
    <w:p w14:paraId="7AA60BC0" w14:textId="77777777" w:rsidR="002A69CF" w:rsidRDefault="002A69CF" w:rsidP="002A69CF">
      <w:pPr>
        <w:pStyle w:val="BodyTextIndent"/>
      </w:pPr>
      <w:r>
        <w:t xml:space="preserve">Two </w:t>
      </w:r>
      <w:r w:rsidR="00725E93">
        <w:t>PCs</w:t>
      </w:r>
      <w:r>
        <w:t xml:space="preserve"> may be enough because 89.5% of the total variability is accounted for by them. Three </w:t>
      </w:r>
      <w:r w:rsidR="00725E93">
        <w:t>PCs</w:t>
      </w:r>
      <w:r>
        <w:t xml:space="preserve"> would definitely be enough (95.3% of the total variability). </w:t>
      </w:r>
    </w:p>
    <w:p w14:paraId="4F1DC28E" w14:textId="77777777" w:rsidR="002A69CF" w:rsidRDefault="002A69CF" w:rsidP="002A69CF">
      <w:pPr>
        <w:pStyle w:val="BodyTextIndent"/>
      </w:pPr>
    </w:p>
    <w:p w14:paraId="43BD9A87" w14:textId="77777777" w:rsidR="002A69CF" w:rsidRDefault="002A69CF" w:rsidP="002A69CF">
      <w:pPr>
        <w:pStyle w:val="BodyTextIndent"/>
        <w:ind w:left="1440"/>
      </w:pPr>
      <w:r>
        <w:t xml:space="preserve">Note that just because a little more variability is being accounted for when the covariance matrix is used, it does not necessarily mean this approach is better than using the correlation matrix. The decision between using the two should be concerned with </w:t>
      </w:r>
      <w:r>
        <w:lastRenderedPageBreak/>
        <w:t xml:space="preserve">whether or not one is o.k. with allowing for some variables to factor into the analysis more than others.    </w:t>
      </w:r>
    </w:p>
    <w:p w14:paraId="5BDDF7D2" w14:textId="77777777" w:rsidR="009715CE" w:rsidRDefault="009715CE" w:rsidP="002917CD">
      <w:pPr>
        <w:pStyle w:val="BodyTextIndent"/>
      </w:pPr>
    </w:p>
    <w:p w14:paraId="6D7917C4" w14:textId="77777777" w:rsidR="009715CE" w:rsidRDefault="002A69CF" w:rsidP="002917CD">
      <w:pPr>
        <w:pStyle w:val="BodyTextIndent"/>
      </w:pPr>
      <w:r>
        <w:t>Below are plots of the PCs</w:t>
      </w:r>
      <w:r w:rsidR="00D5116C">
        <w:t xml:space="preserve"> (code is in the program)</w:t>
      </w:r>
      <w:r>
        <w:t>:</w:t>
      </w:r>
    </w:p>
    <w:p w14:paraId="5991AA4B" w14:textId="77777777" w:rsidR="009B6449" w:rsidRDefault="009B6449" w:rsidP="002917CD">
      <w:pPr>
        <w:pStyle w:val="BodyTextIndent"/>
      </w:pPr>
      <w:r>
        <w:rPr>
          <w:noProof/>
        </w:rPr>
        <w:drawing>
          <wp:inline distT="0" distB="0" distL="0" distR="0" wp14:anchorId="4F1E0C50" wp14:editId="4ECB31A1">
            <wp:extent cx="5602605" cy="56026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02605" cy="5602605"/>
                    </a:xfrm>
                    <a:prstGeom prst="rect">
                      <a:avLst/>
                    </a:prstGeom>
                    <a:noFill/>
                    <a:ln>
                      <a:noFill/>
                    </a:ln>
                  </pic:spPr>
                </pic:pic>
              </a:graphicData>
            </a:graphic>
          </wp:inline>
        </w:drawing>
      </w:r>
    </w:p>
    <w:p w14:paraId="443EF542" w14:textId="148BF7AF" w:rsidR="002A69CF" w:rsidRDefault="009B6449" w:rsidP="009B6449">
      <w:pPr>
        <w:jc w:val="center"/>
      </w:pPr>
      <w:r>
        <w:br w:type="page"/>
      </w:r>
      <w:r w:rsidR="003B475C" w:rsidRPr="003B475C">
        <w:rPr>
          <w:noProof/>
        </w:rPr>
        <w:lastRenderedPageBreak/>
        <w:drawing>
          <wp:inline distT="0" distB="0" distL="0" distR="0" wp14:anchorId="58A9AE91" wp14:editId="009AE126">
            <wp:extent cx="5648366" cy="6134145"/>
            <wp:effectExtent l="0" t="0" r="9525" b="0"/>
            <wp:docPr id="474750405" name="Picture 1" descr="A graph with circl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750405" name="Picture 1" descr="A graph with circles and numbers&#10;&#10;Description automatically generated"/>
                    <pic:cNvPicPr/>
                  </pic:nvPicPr>
                  <pic:blipFill>
                    <a:blip r:embed="rId177"/>
                    <a:stretch>
                      <a:fillRect/>
                    </a:stretch>
                  </pic:blipFill>
                  <pic:spPr>
                    <a:xfrm>
                      <a:off x="0" y="0"/>
                      <a:ext cx="5648366" cy="6134145"/>
                    </a:xfrm>
                    <a:prstGeom prst="rect">
                      <a:avLst/>
                    </a:prstGeom>
                  </pic:spPr>
                </pic:pic>
              </a:graphicData>
            </a:graphic>
          </wp:inline>
        </w:drawing>
      </w:r>
    </w:p>
    <w:p w14:paraId="3E53C20A" w14:textId="50BC1491" w:rsidR="009B6449" w:rsidRDefault="003B475C" w:rsidP="009B6449">
      <w:pPr>
        <w:pStyle w:val="BodyTextIndent"/>
        <w:jc w:val="center"/>
      </w:pPr>
      <w:r w:rsidRPr="003B475C">
        <w:rPr>
          <w:noProof/>
        </w:rPr>
        <w:lastRenderedPageBreak/>
        <w:drawing>
          <wp:inline distT="0" distB="0" distL="0" distR="0" wp14:anchorId="1A070119" wp14:editId="19C1D089">
            <wp:extent cx="5619791" cy="6143670"/>
            <wp:effectExtent l="0" t="0" r="0" b="9525"/>
            <wp:docPr id="1311932129" name="Picture 1" descr="A graph with red circles and blue dots with Ice hockey rink in th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1932129" name="Picture 1" descr="A graph with red circles and blue dots with Ice hockey rink in the background&#10;&#10;Description automatically generated"/>
                    <pic:cNvPicPr/>
                  </pic:nvPicPr>
                  <pic:blipFill>
                    <a:blip r:embed="rId178"/>
                    <a:stretch>
                      <a:fillRect/>
                    </a:stretch>
                  </pic:blipFill>
                  <pic:spPr>
                    <a:xfrm>
                      <a:off x="0" y="0"/>
                      <a:ext cx="5619791" cy="6143670"/>
                    </a:xfrm>
                    <a:prstGeom prst="rect">
                      <a:avLst/>
                    </a:prstGeom>
                  </pic:spPr>
                </pic:pic>
              </a:graphicData>
            </a:graphic>
          </wp:inline>
        </w:drawing>
      </w:r>
    </w:p>
    <w:p w14:paraId="2E47C40A" w14:textId="7EB3CD5A" w:rsidR="009B6449" w:rsidRDefault="003B475C" w:rsidP="009B6449">
      <w:pPr>
        <w:pStyle w:val="BodyTextIndent"/>
        <w:ind w:left="0"/>
        <w:jc w:val="center"/>
      </w:pPr>
      <w:r w:rsidRPr="003B475C">
        <w:rPr>
          <w:noProof/>
        </w:rPr>
        <w:lastRenderedPageBreak/>
        <w:drawing>
          <wp:inline distT="0" distB="0" distL="0" distR="0" wp14:anchorId="6AE8694F" wp14:editId="55C24C74">
            <wp:extent cx="4265561" cy="4343400"/>
            <wp:effectExtent l="0" t="0" r="1905" b="0"/>
            <wp:docPr id="1979141670" name="Picture 1" descr="A diagram of a cube with a green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141670" name="Picture 1" descr="A diagram of a cube with a green square&#10;&#10;Description automatically generated"/>
                    <pic:cNvPicPr/>
                  </pic:nvPicPr>
                  <pic:blipFill>
                    <a:blip r:embed="rId179"/>
                    <a:stretch>
                      <a:fillRect/>
                    </a:stretch>
                  </pic:blipFill>
                  <pic:spPr>
                    <a:xfrm>
                      <a:off x="0" y="0"/>
                      <a:ext cx="4266581" cy="4344439"/>
                    </a:xfrm>
                    <a:prstGeom prst="rect">
                      <a:avLst/>
                    </a:prstGeom>
                  </pic:spPr>
                </pic:pic>
              </a:graphicData>
            </a:graphic>
          </wp:inline>
        </w:drawing>
      </w:r>
    </w:p>
    <w:p w14:paraId="12387546" w14:textId="77777777" w:rsidR="00F11A38" w:rsidRDefault="00F11A38" w:rsidP="00F11A38"/>
    <w:p w14:paraId="1AF7B667" w14:textId="77777777" w:rsidR="00F11A38" w:rsidRDefault="00F11A38" w:rsidP="00F11A38">
      <w:pPr>
        <w:ind w:left="720"/>
      </w:pPr>
      <w:r w:rsidRPr="00F11A38">
        <w:rPr>
          <w:u w:val="single"/>
        </w:rPr>
        <w:t>Questions</w:t>
      </w:r>
      <w:r>
        <w:t>:</w:t>
      </w:r>
    </w:p>
    <w:p w14:paraId="2C1D5B32" w14:textId="77777777" w:rsidR="00F11A38" w:rsidRDefault="00F11A38" w:rsidP="00F11A38">
      <w:pPr>
        <w:pStyle w:val="ListParagraph"/>
        <w:numPr>
          <w:ilvl w:val="0"/>
          <w:numId w:val="27"/>
        </w:numPr>
      </w:pPr>
      <w:r>
        <w:t>Are there any outliers?</w:t>
      </w:r>
    </w:p>
    <w:p w14:paraId="7D405577" w14:textId="77777777" w:rsidR="00F11A38" w:rsidRDefault="00F11A38" w:rsidP="00F11A38">
      <w:pPr>
        <w:pStyle w:val="ListParagraph"/>
        <w:numPr>
          <w:ilvl w:val="0"/>
          <w:numId w:val="27"/>
        </w:numPr>
      </w:pPr>
      <w:r>
        <w:t>Are there possible groupings?</w:t>
      </w:r>
    </w:p>
    <w:p w14:paraId="281BC14D" w14:textId="77777777" w:rsidR="009B6449" w:rsidRDefault="00FB77F6" w:rsidP="002917CD">
      <w:pPr>
        <w:pStyle w:val="ListParagraph"/>
        <w:numPr>
          <w:ilvl w:val="0"/>
          <w:numId w:val="27"/>
        </w:numPr>
      </w:pPr>
      <w:r>
        <w:t xml:space="preserve">After the analysis is complete, suppose new goblets are found. How can one obtain the PC scores for these new goblets?  </w:t>
      </w:r>
    </w:p>
    <w:p w14:paraId="4BD35F3E" w14:textId="77777777" w:rsidR="009715CE" w:rsidRDefault="009715CE" w:rsidP="002917CD">
      <w:pPr>
        <w:pStyle w:val="BodyTextIndent"/>
      </w:pPr>
    </w:p>
    <w:p w14:paraId="06F9B72D" w14:textId="77777777" w:rsidR="002917CD" w:rsidRDefault="002917CD" w:rsidP="00F11A38"/>
    <w:p w14:paraId="34F4F12C" w14:textId="77777777" w:rsidR="002917CD" w:rsidRPr="002917CD" w:rsidRDefault="00F11A38" w:rsidP="002917CD">
      <w:pPr>
        <w:pStyle w:val="BodyTextIndent"/>
        <w:rPr>
          <w:rFonts w:ascii="Courier New" w:hAnsi="Courier New" w:cs="Courier New"/>
          <w:sz w:val="24"/>
          <w:szCs w:val="16"/>
        </w:rPr>
      </w:pPr>
      <w:r>
        <w:rPr>
          <w:u w:val="single"/>
        </w:rPr>
        <w:t>Additional q</w:t>
      </w:r>
      <w:r w:rsidR="002917CD" w:rsidRPr="00CC46FF">
        <w:rPr>
          <w:u w:val="single"/>
        </w:rPr>
        <w:t>uestions</w:t>
      </w:r>
      <w:r w:rsidR="002917CD">
        <w:t xml:space="preserve">: </w:t>
      </w:r>
    </w:p>
    <w:p w14:paraId="33D4E4D3" w14:textId="495CAD85" w:rsidR="00F11A38" w:rsidRDefault="002917CD" w:rsidP="002917CD">
      <w:pPr>
        <w:numPr>
          <w:ilvl w:val="0"/>
          <w:numId w:val="15"/>
        </w:numPr>
      </w:pPr>
      <w:r>
        <w:t xml:space="preserve">Suppose more than 3 </w:t>
      </w:r>
      <w:r w:rsidR="00725E93">
        <w:t>PCs</w:t>
      </w:r>
      <w:r>
        <w:t xml:space="preserve"> are needed</w:t>
      </w:r>
      <w:r w:rsidR="00FB77F6">
        <w:t xml:space="preserve"> for a PCA</w:t>
      </w:r>
      <w:r>
        <w:t xml:space="preserve">. How could </w:t>
      </w:r>
      <w:r w:rsidR="00BC0C24">
        <w:t xml:space="preserve">you </w:t>
      </w:r>
      <w:r>
        <w:t>represent these graphically?</w:t>
      </w:r>
    </w:p>
    <w:p w14:paraId="095B4334" w14:textId="63107885" w:rsidR="002917CD" w:rsidRDefault="00F11A38" w:rsidP="002917CD">
      <w:pPr>
        <w:numPr>
          <w:ilvl w:val="0"/>
          <w:numId w:val="15"/>
        </w:numPr>
      </w:pPr>
      <w:r>
        <w:t xml:space="preserve">Suppose 2D scatter plots and/or 3D scatter plots are used to examine the PCs, but </w:t>
      </w:r>
      <w:r w:rsidR="00A15099">
        <w:t>less than</w:t>
      </w:r>
      <w:r>
        <w:t xml:space="preserve"> 50% of the total variation is accounted for by 3 PCs. Is this o.k. to do? </w:t>
      </w:r>
      <w:r w:rsidR="002917CD">
        <w:t xml:space="preserve"> </w:t>
      </w:r>
    </w:p>
    <w:p w14:paraId="31FC864C" w14:textId="77777777" w:rsidR="00BC0C24" w:rsidRDefault="00BC0C24" w:rsidP="00BC0C24">
      <w:pPr>
        <w:ind w:left="1080"/>
      </w:pPr>
    </w:p>
    <w:p w14:paraId="6D2261F3" w14:textId="32F667E5" w:rsidR="00BC0C24" w:rsidRDefault="00BC0C24" w:rsidP="00BC0C24">
      <w:pPr>
        <w:ind w:left="1080"/>
      </w:pPr>
      <w:r w:rsidRPr="00BC0C24">
        <w:rPr>
          <w:highlight w:val="black"/>
        </w:rPr>
        <w:t>This could be o.k., but you need to understand that important information in the data could be missed. For example, it is like looking at a scatter plot between x1 and x2 without accounting for x3. This may or may not be o.k. depending on the relationship between all three variables.</w:t>
      </w:r>
    </w:p>
    <w:p w14:paraId="321F641E" w14:textId="77777777" w:rsidR="00BC0C24" w:rsidRDefault="00BC0C24" w:rsidP="00BC0C24">
      <w:pPr>
        <w:ind w:left="1080"/>
      </w:pPr>
    </w:p>
    <w:p w14:paraId="0D2DDF7C" w14:textId="77777777" w:rsidR="007F742C" w:rsidRDefault="00F11A38" w:rsidP="007F742C">
      <w:pPr>
        <w:numPr>
          <w:ilvl w:val="0"/>
          <w:numId w:val="15"/>
        </w:numPr>
      </w:pPr>
      <w:r>
        <w:t xml:space="preserve">Notice there are no formal inference methods in this subsection. For example, we never calculate a confidence interval for </w:t>
      </w:r>
      <w:r>
        <w:sym w:font="Symbol" w:char="F06C"/>
      </w:r>
      <w:r>
        <w:t>.</w:t>
      </w:r>
      <w:r w:rsidR="007F742C">
        <w:t xml:space="preserve"> Interestingly, this is rarely done in practice. This is likely due to PCA being an exploratory technique to be followed up with other analyses. </w:t>
      </w:r>
    </w:p>
    <w:p w14:paraId="687C21CF" w14:textId="3CB21120" w:rsidR="00F0531D" w:rsidRDefault="00F0531D">
      <w:pPr>
        <w:rPr>
          <w:b/>
          <w:u w:val="single"/>
        </w:rPr>
      </w:pPr>
    </w:p>
    <w:sectPr w:rsidR="00F0531D">
      <w:headerReference w:type="even" r:id="rId180"/>
      <w:headerReference w:type="default" r:id="rId18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961E53" w14:textId="77777777" w:rsidR="003A3787" w:rsidRDefault="003A3787">
      <w:r>
        <w:separator/>
      </w:r>
    </w:p>
  </w:endnote>
  <w:endnote w:type="continuationSeparator" w:id="0">
    <w:p w14:paraId="448EA328" w14:textId="77777777" w:rsidR="003A3787" w:rsidRDefault="003A37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F72D24" w14:textId="77777777" w:rsidR="003A3787" w:rsidRDefault="003A3787">
      <w:r>
        <w:separator/>
      </w:r>
    </w:p>
  </w:footnote>
  <w:footnote w:type="continuationSeparator" w:id="0">
    <w:p w14:paraId="244028C3" w14:textId="77777777" w:rsidR="003A3787" w:rsidRDefault="003A37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A5D437" w14:textId="77777777" w:rsidR="00E93376" w:rsidRDefault="00E9337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6CB1B39" w14:textId="77777777" w:rsidR="00E93376" w:rsidRDefault="00E93376">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21FA2" w14:textId="77777777" w:rsidR="00E93376" w:rsidRDefault="00E93376">
    <w:pPr>
      <w:pStyle w:val="Header"/>
      <w:framePr w:wrap="around" w:vAnchor="text" w:hAnchor="margin" w:xAlign="right" w:y="1"/>
      <w:rPr>
        <w:rStyle w:val="PageNumber"/>
        <w:sz w:val="32"/>
      </w:rPr>
    </w:pPr>
    <w:r>
      <w:rPr>
        <w:rStyle w:val="PageNumber"/>
        <w:sz w:val="32"/>
      </w:rPr>
      <w:t>PCA.</w:t>
    </w:r>
    <w:r>
      <w:rPr>
        <w:rStyle w:val="PageNumber"/>
        <w:sz w:val="32"/>
      </w:rPr>
      <w:fldChar w:fldCharType="begin"/>
    </w:r>
    <w:r>
      <w:rPr>
        <w:rStyle w:val="PageNumber"/>
        <w:sz w:val="32"/>
      </w:rPr>
      <w:instrText xml:space="preserve">PAGE  </w:instrText>
    </w:r>
    <w:r>
      <w:rPr>
        <w:rStyle w:val="PageNumber"/>
        <w:sz w:val="32"/>
      </w:rPr>
      <w:fldChar w:fldCharType="separate"/>
    </w:r>
    <w:r w:rsidR="00B62591">
      <w:rPr>
        <w:rStyle w:val="PageNumber"/>
        <w:noProof/>
        <w:sz w:val="32"/>
      </w:rPr>
      <w:t>2</w:t>
    </w:r>
    <w:r>
      <w:rPr>
        <w:rStyle w:val="PageNumber"/>
        <w:sz w:val="32"/>
      </w:rPr>
      <w:fldChar w:fldCharType="end"/>
    </w:r>
  </w:p>
  <w:p w14:paraId="71945514" w14:textId="77777777" w:rsidR="00E93376" w:rsidRDefault="00E93376">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0177F0"/>
    <w:multiLevelType w:val="hybridMultilevel"/>
    <w:tmpl w:val="1EB676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F77C15"/>
    <w:multiLevelType w:val="hybridMultilevel"/>
    <w:tmpl w:val="83B2EAA6"/>
    <w:lvl w:ilvl="0" w:tplc="6C1E4934">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5D77CEB"/>
    <w:multiLevelType w:val="hybridMultilevel"/>
    <w:tmpl w:val="50902F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B9426CD"/>
    <w:multiLevelType w:val="hybridMultilevel"/>
    <w:tmpl w:val="BF26B292"/>
    <w:lvl w:ilvl="0" w:tplc="F5A41458">
      <w:start w:val="1"/>
      <w:numFmt w:val="bullet"/>
      <w:lvlText w:val=""/>
      <w:lvlJc w:val="left"/>
      <w:pPr>
        <w:tabs>
          <w:tab w:val="num" w:pos="1440"/>
        </w:tabs>
        <w:ind w:left="144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F147036"/>
    <w:multiLevelType w:val="hybridMultilevel"/>
    <w:tmpl w:val="3B2EBF5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4AC08D4"/>
    <w:multiLevelType w:val="hybridMultilevel"/>
    <w:tmpl w:val="A76C7B9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7621724"/>
    <w:multiLevelType w:val="hybridMultilevel"/>
    <w:tmpl w:val="311ED152"/>
    <w:lvl w:ilvl="0" w:tplc="F5A41458">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296"/>
        </w:tabs>
        <w:ind w:left="1296" w:hanging="360"/>
      </w:pPr>
      <w:rPr>
        <w:rFonts w:ascii="Courier New" w:hAnsi="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7" w15:restartNumberingAfterBreak="0">
    <w:nsid w:val="307F3BB7"/>
    <w:multiLevelType w:val="hybridMultilevel"/>
    <w:tmpl w:val="09DA47B4"/>
    <w:lvl w:ilvl="0" w:tplc="BA6C395A">
      <w:start w:val="1"/>
      <w:numFmt w:val="bullet"/>
      <w:lvlText w:val=""/>
      <w:lvlJc w:val="left"/>
      <w:pPr>
        <w:ind w:left="360" w:hanging="360"/>
      </w:pPr>
      <w:rPr>
        <w:rFonts w:ascii="Symbol" w:hAnsi="Symbol" w:hint="default"/>
        <w:color w:val="auto"/>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3E815A0"/>
    <w:multiLevelType w:val="hybridMultilevel"/>
    <w:tmpl w:val="7DC0D5B4"/>
    <w:lvl w:ilvl="0" w:tplc="9426D93E">
      <w:start w:val="1"/>
      <w:numFmt w:val="bullet"/>
      <w:lvlText w:val=""/>
      <w:lvlJc w:val="left"/>
      <w:pPr>
        <w:tabs>
          <w:tab w:val="num" w:pos="1512"/>
        </w:tabs>
        <w:ind w:left="1512" w:hanging="360"/>
      </w:pPr>
      <w:rPr>
        <w:rFonts w:ascii="Wingdings" w:hAnsi="Wingdings" w:hint="default"/>
        <w:color w:val="0000FF"/>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863A3F"/>
    <w:multiLevelType w:val="hybridMultilevel"/>
    <w:tmpl w:val="81726A68"/>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296"/>
        </w:tabs>
        <w:ind w:left="1296" w:hanging="360"/>
      </w:pPr>
      <w:rPr>
        <w:rFonts w:ascii="Courier New" w:hAnsi="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10" w15:restartNumberingAfterBreak="0">
    <w:nsid w:val="39A07C3D"/>
    <w:multiLevelType w:val="hybridMultilevel"/>
    <w:tmpl w:val="1E5E3ECC"/>
    <w:lvl w:ilvl="0" w:tplc="21DA1C78">
      <w:start w:val="1"/>
      <w:numFmt w:val="bullet"/>
      <w:lvlText w:val=""/>
      <w:lvlJc w:val="left"/>
      <w:pPr>
        <w:tabs>
          <w:tab w:val="num" w:pos="1512"/>
        </w:tabs>
        <w:ind w:left="1512"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3A1C725B"/>
    <w:multiLevelType w:val="hybridMultilevel"/>
    <w:tmpl w:val="B4DE5586"/>
    <w:lvl w:ilvl="0" w:tplc="26864B56">
      <w:start w:val="1"/>
      <w:numFmt w:val="decimal"/>
      <w:lvlText w:val="%1)"/>
      <w:lvlJc w:val="left"/>
      <w:pPr>
        <w:tabs>
          <w:tab w:val="num" w:pos="840"/>
        </w:tabs>
        <w:ind w:left="840" w:hanging="4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CC5B0F"/>
    <w:multiLevelType w:val="hybridMultilevel"/>
    <w:tmpl w:val="2DBE42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C147B1C"/>
    <w:multiLevelType w:val="hybridMultilevel"/>
    <w:tmpl w:val="C6CC2382"/>
    <w:lvl w:ilvl="0" w:tplc="F2485D26">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E2E3C6A"/>
    <w:multiLevelType w:val="hybridMultilevel"/>
    <w:tmpl w:val="F64EA6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F5155AF"/>
    <w:multiLevelType w:val="hybridMultilevel"/>
    <w:tmpl w:val="C7721BBA"/>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296"/>
        </w:tabs>
        <w:ind w:left="1296" w:hanging="360"/>
      </w:pPr>
      <w:rPr>
        <w:rFonts w:ascii="Courier New" w:hAnsi="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16" w15:restartNumberingAfterBreak="0">
    <w:nsid w:val="473D2C5D"/>
    <w:multiLevelType w:val="hybridMultilevel"/>
    <w:tmpl w:val="4F1A09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4DCB1EF3"/>
    <w:multiLevelType w:val="hybridMultilevel"/>
    <w:tmpl w:val="548AAC8E"/>
    <w:lvl w:ilvl="0" w:tplc="E5C411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9E7FDD"/>
    <w:multiLevelType w:val="hybridMultilevel"/>
    <w:tmpl w:val="31FE6932"/>
    <w:lvl w:ilvl="0" w:tplc="9426D93E">
      <w:start w:val="1"/>
      <w:numFmt w:val="bullet"/>
      <w:lvlText w:val=""/>
      <w:lvlJc w:val="left"/>
      <w:pPr>
        <w:tabs>
          <w:tab w:val="num" w:pos="360"/>
        </w:tabs>
        <w:ind w:left="360" w:hanging="360"/>
      </w:pPr>
      <w:rPr>
        <w:rFonts w:ascii="Wingdings" w:hAnsi="Wingdings" w:hint="default"/>
        <w:color w:val="0000FF"/>
      </w:rPr>
    </w:lvl>
    <w:lvl w:ilvl="1" w:tplc="04090003" w:tentative="1">
      <w:start w:val="1"/>
      <w:numFmt w:val="bullet"/>
      <w:lvlText w:val="o"/>
      <w:lvlJc w:val="left"/>
      <w:pPr>
        <w:tabs>
          <w:tab w:val="num" w:pos="576"/>
        </w:tabs>
        <w:ind w:left="576" w:hanging="360"/>
      </w:pPr>
      <w:rPr>
        <w:rFonts w:ascii="Courier New" w:hAnsi="Courier New" w:hint="default"/>
      </w:rPr>
    </w:lvl>
    <w:lvl w:ilvl="2" w:tplc="04090005" w:tentative="1">
      <w:start w:val="1"/>
      <w:numFmt w:val="bullet"/>
      <w:lvlText w:val=""/>
      <w:lvlJc w:val="left"/>
      <w:pPr>
        <w:tabs>
          <w:tab w:val="num" w:pos="1296"/>
        </w:tabs>
        <w:ind w:left="1296" w:hanging="360"/>
      </w:pPr>
      <w:rPr>
        <w:rFonts w:ascii="Wingdings" w:hAnsi="Wingdings" w:hint="default"/>
      </w:rPr>
    </w:lvl>
    <w:lvl w:ilvl="3" w:tplc="04090001" w:tentative="1">
      <w:start w:val="1"/>
      <w:numFmt w:val="bullet"/>
      <w:lvlText w:val=""/>
      <w:lvlJc w:val="left"/>
      <w:pPr>
        <w:tabs>
          <w:tab w:val="num" w:pos="2016"/>
        </w:tabs>
        <w:ind w:left="2016" w:hanging="360"/>
      </w:pPr>
      <w:rPr>
        <w:rFonts w:ascii="Symbol" w:hAnsi="Symbol" w:hint="default"/>
      </w:rPr>
    </w:lvl>
    <w:lvl w:ilvl="4" w:tplc="04090003" w:tentative="1">
      <w:start w:val="1"/>
      <w:numFmt w:val="bullet"/>
      <w:lvlText w:val="o"/>
      <w:lvlJc w:val="left"/>
      <w:pPr>
        <w:tabs>
          <w:tab w:val="num" w:pos="2736"/>
        </w:tabs>
        <w:ind w:left="2736" w:hanging="360"/>
      </w:pPr>
      <w:rPr>
        <w:rFonts w:ascii="Courier New" w:hAnsi="Courier New" w:hint="default"/>
      </w:rPr>
    </w:lvl>
    <w:lvl w:ilvl="5" w:tplc="04090005" w:tentative="1">
      <w:start w:val="1"/>
      <w:numFmt w:val="bullet"/>
      <w:lvlText w:val=""/>
      <w:lvlJc w:val="left"/>
      <w:pPr>
        <w:tabs>
          <w:tab w:val="num" w:pos="3456"/>
        </w:tabs>
        <w:ind w:left="3456" w:hanging="360"/>
      </w:pPr>
      <w:rPr>
        <w:rFonts w:ascii="Wingdings" w:hAnsi="Wingdings" w:hint="default"/>
      </w:rPr>
    </w:lvl>
    <w:lvl w:ilvl="6" w:tplc="04090001" w:tentative="1">
      <w:start w:val="1"/>
      <w:numFmt w:val="bullet"/>
      <w:lvlText w:val=""/>
      <w:lvlJc w:val="left"/>
      <w:pPr>
        <w:tabs>
          <w:tab w:val="num" w:pos="4176"/>
        </w:tabs>
        <w:ind w:left="4176" w:hanging="360"/>
      </w:pPr>
      <w:rPr>
        <w:rFonts w:ascii="Symbol" w:hAnsi="Symbol" w:hint="default"/>
      </w:rPr>
    </w:lvl>
    <w:lvl w:ilvl="7" w:tplc="04090003" w:tentative="1">
      <w:start w:val="1"/>
      <w:numFmt w:val="bullet"/>
      <w:lvlText w:val="o"/>
      <w:lvlJc w:val="left"/>
      <w:pPr>
        <w:tabs>
          <w:tab w:val="num" w:pos="4896"/>
        </w:tabs>
        <w:ind w:left="4896" w:hanging="360"/>
      </w:pPr>
      <w:rPr>
        <w:rFonts w:ascii="Courier New" w:hAnsi="Courier New" w:hint="default"/>
      </w:rPr>
    </w:lvl>
    <w:lvl w:ilvl="8" w:tplc="04090005" w:tentative="1">
      <w:start w:val="1"/>
      <w:numFmt w:val="bullet"/>
      <w:lvlText w:val=""/>
      <w:lvlJc w:val="left"/>
      <w:pPr>
        <w:tabs>
          <w:tab w:val="num" w:pos="5616"/>
        </w:tabs>
        <w:ind w:left="5616" w:hanging="360"/>
      </w:pPr>
      <w:rPr>
        <w:rFonts w:ascii="Wingdings" w:hAnsi="Wingdings" w:hint="default"/>
      </w:rPr>
    </w:lvl>
  </w:abstractNum>
  <w:abstractNum w:abstractNumId="19" w15:restartNumberingAfterBreak="0">
    <w:nsid w:val="687C23B9"/>
    <w:multiLevelType w:val="hybridMultilevel"/>
    <w:tmpl w:val="D3727D8A"/>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0" w15:restartNumberingAfterBreak="0">
    <w:nsid w:val="6A2E3EB4"/>
    <w:multiLevelType w:val="hybridMultilevel"/>
    <w:tmpl w:val="76A035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A563AD1"/>
    <w:multiLevelType w:val="hybridMultilevel"/>
    <w:tmpl w:val="6A2C9850"/>
    <w:lvl w:ilvl="0" w:tplc="9426D93E">
      <w:start w:val="1"/>
      <w:numFmt w:val="bullet"/>
      <w:lvlText w:val=""/>
      <w:lvlJc w:val="left"/>
      <w:pPr>
        <w:tabs>
          <w:tab w:val="num" w:pos="360"/>
        </w:tabs>
        <w:ind w:left="360" w:hanging="360"/>
      </w:pPr>
      <w:rPr>
        <w:rFonts w:ascii="Wingdings" w:hAnsi="Wingdings" w:hint="default"/>
        <w:color w:val="0000FF"/>
      </w:rPr>
    </w:lvl>
    <w:lvl w:ilvl="1" w:tplc="04090003" w:tentative="1">
      <w:start w:val="1"/>
      <w:numFmt w:val="bullet"/>
      <w:lvlText w:val="o"/>
      <w:lvlJc w:val="left"/>
      <w:pPr>
        <w:tabs>
          <w:tab w:val="num" w:pos="576"/>
        </w:tabs>
        <w:ind w:left="576" w:hanging="360"/>
      </w:pPr>
      <w:rPr>
        <w:rFonts w:ascii="Courier New" w:hAnsi="Courier New" w:hint="default"/>
      </w:rPr>
    </w:lvl>
    <w:lvl w:ilvl="2" w:tplc="04090005" w:tentative="1">
      <w:start w:val="1"/>
      <w:numFmt w:val="bullet"/>
      <w:lvlText w:val=""/>
      <w:lvlJc w:val="left"/>
      <w:pPr>
        <w:tabs>
          <w:tab w:val="num" w:pos="1296"/>
        </w:tabs>
        <w:ind w:left="1296" w:hanging="360"/>
      </w:pPr>
      <w:rPr>
        <w:rFonts w:ascii="Wingdings" w:hAnsi="Wingdings" w:hint="default"/>
      </w:rPr>
    </w:lvl>
    <w:lvl w:ilvl="3" w:tplc="04090001" w:tentative="1">
      <w:start w:val="1"/>
      <w:numFmt w:val="bullet"/>
      <w:lvlText w:val=""/>
      <w:lvlJc w:val="left"/>
      <w:pPr>
        <w:tabs>
          <w:tab w:val="num" w:pos="2016"/>
        </w:tabs>
        <w:ind w:left="2016" w:hanging="360"/>
      </w:pPr>
      <w:rPr>
        <w:rFonts w:ascii="Symbol" w:hAnsi="Symbol" w:hint="default"/>
      </w:rPr>
    </w:lvl>
    <w:lvl w:ilvl="4" w:tplc="04090003" w:tentative="1">
      <w:start w:val="1"/>
      <w:numFmt w:val="bullet"/>
      <w:lvlText w:val="o"/>
      <w:lvlJc w:val="left"/>
      <w:pPr>
        <w:tabs>
          <w:tab w:val="num" w:pos="2736"/>
        </w:tabs>
        <w:ind w:left="2736" w:hanging="360"/>
      </w:pPr>
      <w:rPr>
        <w:rFonts w:ascii="Courier New" w:hAnsi="Courier New" w:hint="default"/>
      </w:rPr>
    </w:lvl>
    <w:lvl w:ilvl="5" w:tplc="04090005" w:tentative="1">
      <w:start w:val="1"/>
      <w:numFmt w:val="bullet"/>
      <w:lvlText w:val=""/>
      <w:lvlJc w:val="left"/>
      <w:pPr>
        <w:tabs>
          <w:tab w:val="num" w:pos="3456"/>
        </w:tabs>
        <w:ind w:left="3456" w:hanging="360"/>
      </w:pPr>
      <w:rPr>
        <w:rFonts w:ascii="Wingdings" w:hAnsi="Wingdings" w:hint="default"/>
      </w:rPr>
    </w:lvl>
    <w:lvl w:ilvl="6" w:tplc="04090001" w:tentative="1">
      <w:start w:val="1"/>
      <w:numFmt w:val="bullet"/>
      <w:lvlText w:val=""/>
      <w:lvlJc w:val="left"/>
      <w:pPr>
        <w:tabs>
          <w:tab w:val="num" w:pos="4176"/>
        </w:tabs>
        <w:ind w:left="4176" w:hanging="360"/>
      </w:pPr>
      <w:rPr>
        <w:rFonts w:ascii="Symbol" w:hAnsi="Symbol" w:hint="default"/>
      </w:rPr>
    </w:lvl>
    <w:lvl w:ilvl="7" w:tplc="04090003" w:tentative="1">
      <w:start w:val="1"/>
      <w:numFmt w:val="bullet"/>
      <w:lvlText w:val="o"/>
      <w:lvlJc w:val="left"/>
      <w:pPr>
        <w:tabs>
          <w:tab w:val="num" w:pos="4896"/>
        </w:tabs>
        <w:ind w:left="4896" w:hanging="360"/>
      </w:pPr>
      <w:rPr>
        <w:rFonts w:ascii="Courier New" w:hAnsi="Courier New" w:hint="default"/>
      </w:rPr>
    </w:lvl>
    <w:lvl w:ilvl="8" w:tplc="04090005" w:tentative="1">
      <w:start w:val="1"/>
      <w:numFmt w:val="bullet"/>
      <w:lvlText w:val=""/>
      <w:lvlJc w:val="left"/>
      <w:pPr>
        <w:tabs>
          <w:tab w:val="num" w:pos="5616"/>
        </w:tabs>
        <w:ind w:left="5616" w:hanging="360"/>
      </w:pPr>
      <w:rPr>
        <w:rFonts w:ascii="Wingdings" w:hAnsi="Wingdings" w:hint="default"/>
      </w:rPr>
    </w:lvl>
  </w:abstractNum>
  <w:abstractNum w:abstractNumId="22" w15:restartNumberingAfterBreak="0">
    <w:nsid w:val="6EBB4B25"/>
    <w:multiLevelType w:val="multilevel"/>
    <w:tmpl w:val="26805C72"/>
    <w:lvl w:ilvl="0">
      <w:start w:val="5"/>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360"/>
        </w:tabs>
        <w:ind w:left="360" w:hanging="360"/>
      </w:pPr>
    </w:lvl>
    <w:lvl w:ilvl="4">
      <w:start w:val="1"/>
      <w:numFmt w:val="lowerLetter"/>
      <w:lvlText w:val="(%5)"/>
      <w:lvlJc w:val="left"/>
      <w:pPr>
        <w:tabs>
          <w:tab w:val="num" w:pos="1800"/>
        </w:tabs>
        <w:ind w:left="1800" w:hanging="360"/>
      </w:pPr>
      <w:rPr>
        <w:rFonts w:hint="default"/>
      </w:rPr>
    </w:lvl>
    <w:lvl w:ilvl="5">
      <w:start w:val="1"/>
      <w:numFmt w:val="decimal"/>
      <w:lvlText w:val="%6)"/>
      <w:lvlJc w:val="left"/>
      <w:pPr>
        <w:tabs>
          <w:tab w:val="num" w:pos="480"/>
        </w:tabs>
        <w:ind w:left="480" w:hanging="48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70234D12"/>
    <w:multiLevelType w:val="hybridMultilevel"/>
    <w:tmpl w:val="6FE8B84C"/>
    <w:lvl w:ilvl="0" w:tplc="6C6861E4">
      <w:start w:val="1"/>
      <w:numFmt w:val="bullet"/>
      <w:lvlText w:val=""/>
      <w:lvlJc w:val="left"/>
      <w:pPr>
        <w:tabs>
          <w:tab w:val="num" w:pos="720"/>
        </w:tabs>
        <w:ind w:left="720" w:hanging="360"/>
      </w:pPr>
      <w:rPr>
        <w:rFonts w:ascii="Symbol" w:hAnsi="Symbol" w:hint="default"/>
        <w:color w:val="FF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0D6088A"/>
    <w:multiLevelType w:val="hybridMultilevel"/>
    <w:tmpl w:val="9A041A22"/>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tabs>
          <w:tab w:val="num" w:pos="1296"/>
        </w:tabs>
        <w:ind w:left="1296" w:hanging="360"/>
      </w:pPr>
      <w:rPr>
        <w:rFonts w:ascii="Courier New" w:hAnsi="Courier New" w:hint="default"/>
      </w:rPr>
    </w:lvl>
    <w:lvl w:ilvl="2" w:tplc="04090005">
      <w:start w:val="1"/>
      <w:numFmt w:val="bullet"/>
      <w:lvlText w:val=""/>
      <w:lvlJc w:val="left"/>
      <w:pPr>
        <w:tabs>
          <w:tab w:val="num" w:pos="2016"/>
        </w:tabs>
        <w:ind w:left="2016" w:hanging="360"/>
      </w:pPr>
      <w:rPr>
        <w:rFonts w:ascii="Wingdings" w:hAnsi="Wingdings" w:hint="default"/>
      </w:rPr>
    </w:lvl>
    <w:lvl w:ilvl="3" w:tplc="04090001">
      <w:start w:val="1"/>
      <w:numFmt w:val="bullet"/>
      <w:lvlText w:val=""/>
      <w:lvlJc w:val="left"/>
      <w:pPr>
        <w:tabs>
          <w:tab w:val="num" w:pos="2736"/>
        </w:tabs>
        <w:ind w:left="2736" w:hanging="360"/>
      </w:pPr>
      <w:rPr>
        <w:rFonts w:ascii="Symbol" w:hAnsi="Symbol" w:hint="default"/>
      </w:rPr>
    </w:lvl>
    <w:lvl w:ilvl="4" w:tplc="04090003">
      <w:start w:val="1"/>
      <w:numFmt w:val="bullet"/>
      <w:lvlText w:val="o"/>
      <w:lvlJc w:val="left"/>
      <w:pPr>
        <w:tabs>
          <w:tab w:val="num" w:pos="3456"/>
        </w:tabs>
        <w:ind w:left="3456" w:hanging="360"/>
      </w:pPr>
      <w:rPr>
        <w:rFonts w:ascii="Courier New" w:hAnsi="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25" w15:restartNumberingAfterBreak="0">
    <w:nsid w:val="729507BF"/>
    <w:multiLevelType w:val="hybridMultilevel"/>
    <w:tmpl w:val="D25236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733C1888"/>
    <w:multiLevelType w:val="hybridMultilevel"/>
    <w:tmpl w:val="A4CCCABE"/>
    <w:lvl w:ilvl="0" w:tplc="04090001">
      <w:start w:val="1"/>
      <w:numFmt w:val="bullet"/>
      <w:lvlText w:val=""/>
      <w:lvlJc w:val="left"/>
      <w:pPr>
        <w:tabs>
          <w:tab w:val="num" w:pos="1080"/>
        </w:tabs>
        <w:ind w:left="1080" w:hanging="360"/>
      </w:pPr>
      <w:rPr>
        <w:rFonts w:ascii="Symbol" w:hAnsi="Symbol" w:hint="default"/>
        <w:sz w:val="40"/>
        <w:szCs w:val="4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86A3FA7"/>
    <w:multiLevelType w:val="hybridMultilevel"/>
    <w:tmpl w:val="61902870"/>
    <w:lvl w:ilvl="0" w:tplc="6C6861E4">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8" w15:restartNumberingAfterBreak="0">
    <w:nsid w:val="7A4A41B7"/>
    <w:multiLevelType w:val="hybridMultilevel"/>
    <w:tmpl w:val="50902F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BEB2C5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7CAB7DF1"/>
    <w:multiLevelType w:val="hybridMultilevel"/>
    <w:tmpl w:val="B69405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7E381016"/>
    <w:multiLevelType w:val="hybridMultilevel"/>
    <w:tmpl w:val="84DC6C6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2033803423">
    <w:abstractNumId w:val="22"/>
  </w:num>
  <w:num w:numId="2" w16cid:durableId="877938229">
    <w:abstractNumId w:val="10"/>
  </w:num>
  <w:num w:numId="3" w16cid:durableId="390422941">
    <w:abstractNumId w:val="19"/>
  </w:num>
  <w:num w:numId="4" w16cid:durableId="2049255326">
    <w:abstractNumId w:val="3"/>
  </w:num>
  <w:num w:numId="5" w16cid:durableId="1496216576">
    <w:abstractNumId w:val="6"/>
  </w:num>
  <w:num w:numId="6" w16cid:durableId="649794011">
    <w:abstractNumId w:val="9"/>
  </w:num>
  <w:num w:numId="7" w16cid:durableId="1421826129">
    <w:abstractNumId w:val="15"/>
  </w:num>
  <w:num w:numId="8" w16cid:durableId="655032506">
    <w:abstractNumId w:val="24"/>
  </w:num>
  <w:num w:numId="9" w16cid:durableId="320083201">
    <w:abstractNumId w:val="21"/>
  </w:num>
  <w:num w:numId="10" w16cid:durableId="1177386442">
    <w:abstractNumId w:val="11"/>
  </w:num>
  <w:num w:numId="11" w16cid:durableId="294717608">
    <w:abstractNumId w:val="23"/>
  </w:num>
  <w:num w:numId="12" w16cid:durableId="1714882463">
    <w:abstractNumId w:val="27"/>
  </w:num>
  <w:num w:numId="13" w16cid:durableId="72699903">
    <w:abstractNumId w:val="18"/>
  </w:num>
  <w:num w:numId="14" w16cid:durableId="1915504207">
    <w:abstractNumId w:val="8"/>
  </w:num>
  <w:num w:numId="15" w16cid:durableId="1299607372">
    <w:abstractNumId w:val="26"/>
  </w:num>
  <w:num w:numId="16" w16cid:durableId="394816104">
    <w:abstractNumId w:val="28"/>
  </w:num>
  <w:num w:numId="17" w16cid:durableId="1191457811">
    <w:abstractNumId w:val="7"/>
  </w:num>
  <w:num w:numId="18" w16cid:durableId="19281454">
    <w:abstractNumId w:val="2"/>
  </w:num>
  <w:num w:numId="19" w16cid:durableId="1318609926">
    <w:abstractNumId w:val="5"/>
  </w:num>
  <w:num w:numId="20" w16cid:durableId="962349012">
    <w:abstractNumId w:val="13"/>
  </w:num>
  <w:num w:numId="21" w16cid:durableId="446701319">
    <w:abstractNumId w:val="1"/>
  </w:num>
  <w:num w:numId="22" w16cid:durableId="1720278279">
    <w:abstractNumId w:val="29"/>
  </w:num>
  <w:num w:numId="23" w16cid:durableId="1171792573">
    <w:abstractNumId w:val="25"/>
  </w:num>
  <w:num w:numId="24" w16cid:durableId="842283109">
    <w:abstractNumId w:val="0"/>
  </w:num>
  <w:num w:numId="25" w16cid:durableId="1063716787">
    <w:abstractNumId w:val="4"/>
  </w:num>
  <w:num w:numId="26" w16cid:durableId="2099711251">
    <w:abstractNumId w:val="12"/>
  </w:num>
  <w:num w:numId="27" w16cid:durableId="905921187">
    <w:abstractNumId w:val="16"/>
  </w:num>
  <w:num w:numId="28" w16cid:durableId="1972861041">
    <w:abstractNumId w:val="14"/>
  </w:num>
  <w:num w:numId="29" w16cid:durableId="1265655543">
    <w:abstractNumId w:val="30"/>
  </w:num>
  <w:num w:numId="30" w16cid:durableId="1107232022">
    <w:abstractNumId w:val="31"/>
  </w:num>
  <w:num w:numId="31" w16cid:durableId="1354302232">
    <w:abstractNumId w:val="17"/>
  </w:num>
  <w:num w:numId="32" w16cid:durableId="98350845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7"/>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3BC7"/>
    <w:rsid w:val="000004C2"/>
    <w:rsid w:val="00016021"/>
    <w:rsid w:val="00023E30"/>
    <w:rsid w:val="00026509"/>
    <w:rsid w:val="00033DB2"/>
    <w:rsid w:val="0003588C"/>
    <w:rsid w:val="0003743C"/>
    <w:rsid w:val="0004346E"/>
    <w:rsid w:val="000658B4"/>
    <w:rsid w:val="0006796E"/>
    <w:rsid w:val="00077CAB"/>
    <w:rsid w:val="00081FFB"/>
    <w:rsid w:val="00090314"/>
    <w:rsid w:val="00090832"/>
    <w:rsid w:val="00091FF4"/>
    <w:rsid w:val="00092421"/>
    <w:rsid w:val="00095F8F"/>
    <w:rsid w:val="000A2109"/>
    <w:rsid w:val="000A3AD5"/>
    <w:rsid w:val="000B0586"/>
    <w:rsid w:val="000B0A79"/>
    <w:rsid w:val="000B677D"/>
    <w:rsid w:val="000B7A12"/>
    <w:rsid w:val="000C426F"/>
    <w:rsid w:val="001028C6"/>
    <w:rsid w:val="00103C6A"/>
    <w:rsid w:val="001041C5"/>
    <w:rsid w:val="00105D62"/>
    <w:rsid w:val="00106983"/>
    <w:rsid w:val="0012473C"/>
    <w:rsid w:val="0012683B"/>
    <w:rsid w:val="001306AE"/>
    <w:rsid w:val="00131713"/>
    <w:rsid w:val="001334AE"/>
    <w:rsid w:val="00142A78"/>
    <w:rsid w:val="001443A4"/>
    <w:rsid w:val="00146A0B"/>
    <w:rsid w:val="00150B86"/>
    <w:rsid w:val="001545EC"/>
    <w:rsid w:val="00155509"/>
    <w:rsid w:val="001650D9"/>
    <w:rsid w:val="0017195C"/>
    <w:rsid w:val="001752F6"/>
    <w:rsid w:val="0018079E"/>
    <w:rsid w:val="00186FAE"/>
    <w:rsid w:val="00196333"/>
    <w:rsid w:val="001A2302"/>
    <w:rsid w:val="001C0110"/>
    <w:rsid w:val="001D0FC7"/>
    <w:rsid w:val="001D10A8"/>
    <w:rsid w:val="0020246C"/>
    <w:rsid w:val="00251E47"/>
    <w:rsid w:val="002579DC"/>
    <w:rsid w:val="00273730"/>
    <w:rsid w:val="00273AD0"/>
    <w:rsid w:val="002767C0"/>
    <w:rsid w:val="00281F5A"/>
    <w:rsid w:val="0028501D"/>
    <w:rsid w:val="00286AF6"/>
    <w:rsid w:val="002917CD"/>
    <w:rsid w:val="002A2057"/>
    <w:rsid w:val="002A69CF"/>
    <w:rsid w:val="002B5B43"/>
    <w:rsid w:val="002C1715"/>
    <w:rsid w:val="002C1C49"/>
    <w:rsid w:val="002C2D49"/>
    <w:rsid w:val="002C30C3"/>
    <w:rsid w:val="002C3BF2"/>
    <w:rsid w:val="002D64C6"/>
    <w:rsid w:val="002F2713"/>
    <w:rsid w:val="003009F2"/>
    <w:rsid w:val="00302236"/>
    <w:rsid w:val="00306479"/>
    <w:rsid w:val="00311B84"/>
    <w:rsid w:val="0031681F"/>
    <w:rsid w:val="003230B2"/>
    <w:rsid w:val="003244E8"/>
    <w:rsid w:val="00324EA8"/>
    <w:rsid w:val="0032682C"/>
    <w:rsid w:val="00336B76"/>
    <w:rsid w:val="00340B54"/>
    <w:rsid w:val="00345BD9"/>
    <w:rsid w:val="003503A3"/>
    <w:rsid w:val="00352E0D"/>
    <w:rsid w:val="003554D3"/>
    <w:rsid w:val="00363291"/>
    <w:rsid w:val="00377A00"/>
    <w:rsid w:val="003807C7"/>
    <w:rsid w:val="00381D4A"/>
    <w:rsid w:val="003926CD"/>
    <w:rsid w:val="003979F0"/>
    <w:rsid w:val="00397E1B"/>
    <w:rsid w:val="003A3756"/>
    <w:rsid w:val="003A3787"/>
    <w:rsid w:val="003B475C"/>
    <w:rsid w:val="003C6EC6"/>
    <w:rsid w:val="003D1A13"/>
    <w:rsid w:val="003E0F88"/>
    <w:rsid w:val="003E1D7E"/>
    <w:rsid w:val="003E21B5"/>
    <w:rsid w:val="003F16ED"/>
    <w:rsid w:val="00404AA3"/>
    <w:rsid w:val="00404E10"/>
    <w:rsid w:val="00411C1F"/>
    <w:rsid w:val="004127C5"/>
    <w:rsid w:val="0041738F"/>
    <w:rsid w:val="004251D8"/>
    <w:rsid w:val="00427839"/>
    <w:rsid w:val="00437BB4"/>
    <w:rsid w:val="0044375D"/>
    <w:rsid w:val="00450E35"/>
    <w:rsid w:val="004577C8"/>
    <w:rsid w:val="00460999"/>
    <w:rsid w:val="00462960"/>
    <w:rsid w:val="00467270"/>
    <w:rsid w:val="00473008"/>
    <w:rsid w:val="00486BFF"/>
    <w:rsid w:val="00487DC7"/>
    <w:rsid w:val="004938BE"/>
    <w:rsid w:val="004959E8"/>
    <w:rsid w:val="00497649"/>
    <w:rsid w:val="004A3BC7"/>
    <w:rsid w:val="004A53FC"/>
    <w:rsid w:val="004B2CB3"/>
    <w:rsid w:val="004B4D4A"/>
    <w:rsid w:val="004D2FBF"/>
    <w:rsid w:val="004E21FB"/>
    <w:rsid w:val="005002BA"/>
    <w:rsid w:val="005012BF"/>
    <w:rsid w:val="00502A14"/>
    <w:rsid w:val="00505131"/>
    <w:rsid w:val="00505B14"/>
    <w:rsid w:val="00510828"/>
    <w:rsid w:val="00510F95"/>
    <w:rsid w:val="00512C1D"/>
    <w:rsid w:val="005141B0"/>
    <w:rsid w:val="005153EE"/>
    <w:rsid w:val="0052027D"/>
    <w:rsid w:val="00522120"/>
    <w:rsid w:val="00527FC5"/>
    <w:rsid w:val="00532319"/>
    <w:rsid w:val="005346FC"/>
    <w:rsid w:val="005419B5"/>
    <w:rsid w:val="005570C7"/>
    <w:rsid w:val="00560456"/>
    <w:rsid w:val="005604B6"/>
    <w:rsid w:val="00567012"/>
    <w:rsid w:val="00567B17"/>
    <w:rsid w:val="0057119B"/>
    <w:rsid w:val="00577AB1"/>
    <w:rsid w:val="005862F4"/>
    <w:rsid w:val="00593C71"/>
    <w:rsid w:val="005A55F2"/>
    <w:rsid w:val="005B6970"/>
    <w:rsid w:val="005C1AB9"/>
    <w:rsid w:val="005C2D61"/>
    <w:rsid w:val="005C5A50"/>
    <w:rsid w:val="005D4F24"/>
    <w:rsid w:val="005E0FC3"/>
    <w:rsid w:val="005F4964"/>
    <w:rsid w:val="005F6286"/>
    <w:rsid w:val="0061163A"/>
    <w:rsid w:val="00614AE9"/>
    <w:rsid w:val="00636695"/>
    <w:rsid w:val="00645178"/>
    <w:rsid w:val="006458B6"/>
    <w:rsid w:val="00647038"/>
    <w:rsid w:val="00651C28"/>
    <w:rsid w:val="0065454D"/>
    <w:rsid w:val="006626D5"/>
    <w:rsid w:val="00674583"/>
    <w:rsid w:val="0067640D"/>
    <w:rsid w:val="00676625"/>
    <w:rsid w:val="00697E36"/>
    <w:rsid w:val="006A1BE9"/>
    <w:rsid w:val="006A736D"/>
    <w:rsid w:val="006B05F5"/>
    <w:rsid w:val="006B4318"/>
    <w:rsid w:val="006D106B"/>
    <w:rsid w:val="006D75BB"/>
    <w:rsid w:val="006E1FA1"/>
    <w:rsid w:val="006F3EF5"/>
    <w:rsid w:val="0071264F"/>
    <w:rsid w:val="00720240"/>
    <w:rsid w:val="0072403C"/>
    <w:rsid w:val="00725E93"/>
    <w:rsid w:val="00734B09"/>
    <w:rsid w:val="00750D3D"/>
    <w:rsid w:val="007533C9"/>
    <w:rsid w:val="00763F79"/>
    <w:rsid w:val="00777F18"/>
    <w:rsid w:val="00796647"/>
    <w:rsid w:val="007970D8"/>
    <w:rsid w:val="007971B5"/>
    <w:rsid w:val="007A0B3E"/>
    <w:rsid w:val="007A3805"/>
    <w:rsid w:val="007A45CC"/>
    <w:rsid w:val="007A47A7"/>
    <w:rsid w:val="007A4FBA"/>
    <w:rsid w:val="007B688B"/>
    <w:rsid w:val="007C2326"/>
    <w:rsid w:val="007C58DE"/>
    <w:rsid w:val="007C6B98"/>
    <w:rsid w:val="007D02B9"/>
    <w:rsid w:val="007D10C7"/>
    <w:rsid w:val="007D3F92"/>
    <w:rsid w:val="007E253B"/>
    <w:rsid w:val="007F6763"/>
    <w:rsid w:val="007F742C"/>
    <w:rsid w:val="00805F05"/>
    <w:rsid w:val="00825001"/>
    <w:rsid w:val="00826C1C"/>
    <w:rsid w:val="00833EB0"/>
    <w:rsid w:val="0083612B"/>
    <w:rsid w:val="00853ECB"/>
    <w:rsid w:val="008541A6"/>
    <w:rsid w:val="00856CCA"/>
    <w:rsid w:val="008650B4"/>
    <w:rsid w:val="0086531E"/>
    <w:rsid w:val="008661C0"/>
    <w:rsid w:val="008730E6"/>
    <w:rsid w:val="00881295"/>
    <w:rsid w:val="008816A7"/>
    <w:rsid w:val="00885932"/>
    <w:rsid w:val="008877BE"/>
    <w:rsid w:val="00891720"/>
    <w:rsid w:val="008A5215"/>
    <w:rsid w:val="008B533D"/>
    <w:rsid w:val="008C0248"/>
    <w:rsid w:val="008C0856"/>
    <w:rsid w:val="008C2B8D"/>
    <w:rsid w:val="008D7227"/>
    <w:rsid w:val="008F0D32"/>
    <w:rsid w:val="008F0D4C"/>
    <w:rsid w:val="008F39B6"/>
    <w:rsid w:val="008F6B7E"/>
    <w:rsid w:val="00901108"/>
    <w:rsid w:val="0090450D"/>
    <w:rsid w:val="00906919"/>
    <w:rsid w:val="00907DED"/>
    <w:rsid w:val="009126C6"/>
    <w:rsid w:val="00916AD1"/>
    <w:rsid w:val="0092759D"/>
    <w:rsid w:val="00934CF2"/>
    <w:rsid w:val="009442BF"/>
    <w:rsid w:val="009510D2"/>
    <w:rsid w:val="00953F87"/>
    <w:rsid w:val="009552EA"/>
    <w:rsid w:val="0096610C"/>
    <w:rsid w:val="0097092B"/>
    <w:rsid w:val="009715CE"/>
    <w:rsid w:val="0097730C"/>
    <w:rsid w:val="00977974"/>
    <w:rsid w:val="00980D06"/>
    <w:rsid w:val="009827CA"/>
    <w:rsid w:val="009A096E"/>
    <w:rsid w:val="009A1E6A"/>
    <w:rsid w:val="009A6586"/>
    <w:rsid w:val="009A7653"/>
    <w:rsid w:val="009B050B"/>
    <w:rsid w:val="009B0B35"/>
    <w:rsid w:val="009B6449"/>
    <w:rsid w:val="009C1B70"/>
    <w:rsid w:val="009C53FE"/>
    <w:rsid w:val="009D3358"/>
    <w:rsid w:val="009D7AD9"/>
    <w:rsid w:val="009E0284"/>
    <w:rsid w:val="009F0CF8"/>
    <w:rsid w:val="00A00A00"/>
    <w:rsid w:val="00A10413"/>
    <w:rsid w:val="00A15099"/>
    <w:rsid w:val="00A2216F"/>
    <w:rsid w:val="00A2480D"/>
    <w:rsid w:val="00A277C9"/>
    <w:rsid w:val="00A311AF"/>
    <w:rsid w:val="00A36290"/>
    <w:rsid w:val="00A37FF7"/>
    <w:rsid w:val="00A4433E"/>
    <w:rsid w:val="00A45BD3"/>
    <w:rsid w:val="00A53C57"/>
    <w:rsid w:val="00A635EB"/>
    <w:rsid w:val="00A652C8"/>
    <w:rsid w:val="00A65E8E"/>
    <w:rsid w:val="00A75FB9"/>
    <w:rsid w:val="00A773C4"/>
    <w:rsid w:val="00A83878"/>
    <w:rsid w:val="00A97A57"/>
    <w:rsid w:val="00AA0273"/>
    <w:rsid w:val="00AA41E8"/>
    <w:rsid w:val="00AA61FF"/>
    <w:rsid w:val="00AB129A"/>
    <w:rsid w:val="00AB49A2"/>
    <w:rsid w:val="00AB5776"/>
    <w:rsid w:val="00AC182C"/>
    <w:rsid w:val="00AC5AD2"/>
    <w:rsid w:val="00AC7182"/>
    <w:rsid w:val="00AD5D91"/>
    <w:rsid w:val="00AD686E"/>
    <w:rsid w:val="00AE4C4E"/>
    <w:rsid w:val="00AF1ABA"/>
    <w:rsid w:val="00AF4B18"/>
    <w:rsid w:val="00AF5265"/>
    <w:rsid w:val="00B02ED3"/>
    <w:rsid w:val="00B03C64"/>
    <w:rsid w:val="00B104B1"/>
    <w:rsid w:val="00B13893"/>
    <w:rsid w:val="00B166C5"/>
    <w:rsid w:val="00B24BDE"/>
    <w:rsid w:val="00B24C07"/>
    <w:rsid w:val="00B351F0"/>
    <w:rsid w:val="00B47EDF"/>
    <w:rsid w:val="00B51E10"/>
    <w:rsid w:val="00B6170D"/>
    <w:rsid w:val="00B62591"/>
    <w:rsid w:val="00B73A35"/>
    <w:rsid w:val="00B74343"/>
    <w:rsid w:val="00B74B8B"/>
    <w:rsid w:val="00B84CEA"/>
    <w:rsid w:val="00BA147C"/>
    <w:rsid w:val="00BB232D"/>
    <w:rsid w:val="00BB54A8"/>
    <w:rsid w:val="00BB6675"/>
    <w:rsid w:val="00BC0103"/>
    <w:rsid w:val="00BC0C24"/>
    <w:rsid w:val="00BC4C98"/>
    <w:rsid w:val="00BC5BE5"/>
    <w:rsid w:val="00BD0953"/>
    <w:rsid w:val="00BD2231"/>
    <w:rsid w:val="00BE4245"/>
    <w:rsid w:val="00BF16AA"/>
    <w:rsid w:val="00C03CD9"/>
    <w:rsid w:val="00C23E1B"/>
    <w:rsid w:val="00C50033"/>
    <w:rsid w:val="00C5299A"/>
    <w:rsid w:val="00C566AF"/>
    <w:rsid w:val="00C63471"/>
    <w:rsid w:val="00C70695"/>
    <w:rsid w:val="00C71CE1"/>
    <w:rsid w:val="00C75B70"/>
    <w:rsid w:val="00C85C98"/>
    <w:rsid w:val="00C9516C"/>
    <w:rsid w:val="00CA77B9"/>
    <w:rsid w:val="00CB122B"/>
    <w:rsid w:val="00CB23A2"/>
    <w:rsid w:val="00CB696F"/>
    <w:rsid w:val="00CC0397"/>
    <w:rsid w:val="00CC04AC"/>
    <w:rsid w:val="00CC46FF"/>
    <w:rsid w:val="00CE0DF7"/>
    <w:rsid w:val="00CE0E31"/>
    <w:rsid w:val="00CE0FE7"/>
    <w:rsid w:val="00CE2E92"/>
    <w:rsid w:val="00CE495C"/>
    <w:rsid w:val="00CF7EFE"/>
    <w:rsid w:val="00D05321"/>
    <w:rsid w:val="00D070AE"/>
    <w:rsid w:val="00D17F0B"/>
    <w:rsid w:val="00D31637"/>
    <w:rsid w:val="00D327BE"/>
    <w:rsid w:val="00D336A3"/>
    <w:rsid w:val="00D42E13"/>
    <w:rsid w:val="00D44D7C"/>
    <w:rsid w:val="00D44DB3"/>
    <w:rsid w:val="00D471F9"/>
    <w:rsid w:val="00D5116C"/>
    <w:rsid w:val="00D51783"/>
    <w:rsid w:val="00D5624A"/>
    <w:rsid w:val="00D56CF1"/>
    <w:rsid w:val="00D62BB6"/>
    <w:rsid w:val="00D720EA"/>
    <w:rsid w:val="00D828E6"/>
    <w:rsid w:val="00D854ED"/>
    <w:rsid w:val="00D92A17"/>
    <w:rsid w:val="00DA6548"/>
    <w:rsid w:val="00DB166D"/>
    <w:rsid w:val="00DB548E"/>
    <w:rsid w:val="00DC0C99"/>
    <w:rsid w:val="00DC1A44"/>
    <w:rsid w:val="00DC25F1"/>
    <w:rsid w:val="00DC44FB"/>
    <w:rsid w:val="00DC45AA"/>
    <w:rsid w:val="00DC6160"/>
    <w:rsid w:val="00DC6D3D"/>
    <w:rsid w:val="00DD6376"/>
    <w:rsid w:val="00DE2DFD"/>
    <w:rsid w:val="00DE2E67"/>
    <w:rsid w:val="00DE3F80"/>
    <w:rsid w:val="00DF2EFB"/>
    <w:rsid w:val="00DF49DD"/>
    <w:rsid w:val="00E155A1"/>
    <w:rsid w:val="00E206BA"/>
    <w:rsid w:val="00E40FE9"/>
    <w:rsid w:val="00E4157E"/>
    <w:rsid w:val="00E46518"/>
    <w:rsid w:val="00E51CE3"/>
    <w:rsid w:val="00E57685"/>
    <w:rsid w:val="00E6259B"/>
    <w:rsid w:val="00E706BD"/>
    <w:rsid w:val="00E70CAA"/>
    <w:rsid w:val="00E75D85"/>
    <w:rsid w:val="00E80785"/>
    <w:rsid w:val="00E93376"/>
    <w:rsid w:val="00EA7DCC"/>
    <w:rsid w:val="00EB5292"/>
    <w:rsid w:val="00EC2473"/>
    <w:rsid w:val="00EC391D"/>
    <w:rsid w:val="00EC56A4"/>
    <w:rsid w:val="00ED6739"/>
    <w:rsid w:val="00EE00FE"/>
    <w:rsid w:val="00EE7696"/>
    <w:rsid w:val="00EE770A"/>
    <w:rsid w:val="00EF016F"/>
    <w:rsid w:val="00EF10FC"/>
    <w:rsid w:val="00EF3DE4"/>
    <w:rsid w:val="00EF555C"/>
    <w:rsid w:val="00EF79CC"/>
    <w:rsid w:val="00F0531D"/>
    <w:rsid w:val="00F07997"/>
    <w:rsid w:val="00F11A38"/>
    <w:rsid w:val="00F136FF"/>
    <w:rsid w:val="00F17037"/>
    <w:rsid w:val="00F23721"/>
    <w:rsid w:val="00F2721F"/>
    <w:rsid w:val="00F3795C"/>
    <w:rsid w:val="00F4151C"/>
    <w:rsid w:val="00F43843"/>
    <w:rsid w:val="00F45456"/>
    <w:rsid w:val="00F54EE5"/>
    <w:rsid w:val="00F571DA"/>
    <w:rsid w:val="00F86630"/>
    <w:rsid w:val="00F91546"/>
    <w:rsid w:val="00F9407D"/>
    <w:rsid w:val="00F952CD"/>
    <w:rsid w:val="00F9619B"/>
    <w:rsid w:val="00FB1C6A"/>
    <w:rsid w:val="00FB2F53"/>
    <w:rsid w:val="00FB3229"/>
    <w:rsid w:val="00FB6F5E"/>
    <w:rsid w:val="00FB77F6"/>
    <w:rsid w:val="00FE3AC2"/>
    <w:rsid w:val="00FE5A63"/>
    <w:rsid w:val="00FF2069"/>
    <w:rsid w:val="00FF2A0A"/>
    <w:rsid w:val="00FF2DFA"/>
    <w:rsid w:val="00FF3F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9"/>
    <o:shapelayout v:ext="edit">
      <o:idmap v:ext="edit" data="1"/>
    </o:shapelayout>
  </w:shapeDefaults>
  <w:decimalSymbol w:val="."/>
  <w:listSeparator w:val=","/>
  <w14:docId w14:val="1072D0B4"/>
  <w15:docId w15:val="{DB953043-E374-4B85-B26C-5A54796A54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80785"/>
    <w:pPr>
      <w:jc w:val="both"/>
    </w:pPr>
    <w:rPr>
      <w:rFonts w:ascii="Arial" w:hAnsi="Arial" w:cs="Arial"/>
      <w:sz w:val="40"/>
    </w:rPr>
  </w:style>
  <w:style w:type="paragraph" w:styleId="Heading1">
    <w:name w:val="heading 1"/>
    <w:basedOn w:val="Normal"/>
    <w:next w:val="Normal"/>
    <w:pPr>
      <w:keepNext/>
      <w:numPr>
        <w:numId w:val="1"/>
      </w:numPr>
      <w:spacing w:before="240" w:after="60"/>
      <w:outlineLvl w:val="0"/>
    </w:pPr>
    <w:rPr>
      <w:b/>
      <w:bCs/>
      <w:kern w:val="32"/>
      <w:szCs w:val="32"/>
    </w:rPr>
  </w:style>
  <w:style w:type="paragraph" w:styleId="Heading2">
    <w:name w:val="heading 2"/>
    <w:basedOn w:val="Normal"/>
    <w:next w:val="Normal"/>
    <w:pPr>
      <w:keepNext/>
      <w:numPr>
        <w:ilvl w:val="1"/>
        <w:numId w:val="1"/>
      </w:numPr>
      <w:outlineLvl w:val="1"/>
    </w:pPr>
    <w:rPr>
      <w:b/>
      <w:bCs/>
      <w:i/>
      <w:iCs/>
      <w:szCs w:val="28"/>
    </w:rPr>
  </w:style>
  <w:style w:type="paragraph" w:styleId="Heading3">
    <w:name w:val="heading 3"/>
    <w:basedOn w:val="Normal"/>
    <w:next w:val="Normal"/>
    <w:pPr>
      <w:keepNext/>
      <w:outlineLvl w:val="2"/>
    </w:pPr>
    <w:rPr>
      <w:u w:val="single"/>
    </w:rPr>
  </w:style>
  <w:style w:type="paragraph" w:styleId="Heading4">
    <w:name w:val="heading 4"/>
    <w:basedOn w:val="Normal"/>
    <w:next w:val="Normal"/>
    <w:pPr>
      <w:keepNext/>
      <w:outlineLvl w:val="3"/>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720"/>
    </w:pPr>
  </w:style>
  <w:style w:type="paragraph" w:styleId="Header">
    <w:name w:val="header"/>
    <w:basedOn w:val="Normal"/>
    <w:pPr>
      <w:tabs>
        <w:tab w:val="center" w:pos="4320"/>
        <w:tab w:val="right" w:pos="8640"/>
      </w:tabs>
    </w:pPr>
  </w:style>
  <w:style w:type="paragraph" w:customStyle="1" w:styleId="SASoutput">
    <w:name w:val="SAS_output"/>
    <w:basedOn w:val="Normal"/>
    <w:next w:val="Normal"/>
    <w:pPr>
      <w:autoSpaceDE w:val="0"/>
      <w:autoSpaceDN w:val="0"/>
      <w:adjustRightInd w:val="0"/>
    </w:pPr>
    <w:rPr>
      <w:rFonts w:ascii="Courier New" w:hAnsi="Courier New" w:cs="Courier New"/>
      <w:b/>
      <w:sz w:val="22"/>
      <w:szCs w:val="16"/>
    </w:rPr>
  </w:style>
  <w:style w:type="paragraph" w:customStyle="1" w:styleId="sasoutput0">
    <w:name w:val="sas_output"/>
    <w:basedOn w:val="Normal"/>
    <w:pPr>
      <w:autoSpaceDE w:val="0"/>
      <w:autoSpaceDN w:val="0"/>
      <w:adjustRightInd w:val="0"/>
      <w:ind w:left="720"/>
    </w:pPr>
    <w:rPr>
      <w:rFonts w:ascii="Courier New" w:hAnsi="Courier New" w:cs="Times New Roman"/>
      <w:b/>
      <w:sz w:val="22"/>
      <w:szCs w:val="16"/>
    </w:rPr>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customStyle="1" w:styleId="Body">
    <w:name w:val="Body"/>
    <w:basedOn w:val="Normal"/>
    <w:pPr>
      <w:spacing w:line="400" w:lineRule="exact"/>
      <w:ind w:firstLine="288"/>
    </w:pPr>
    <w:rPr>
      <w:rFonts w:ascii="Euclid" w:hAnsi="Euclid" w:cs="Times New Roman"/>
      <w:bCs/>
      <w:sz w:val="24"/>
      <w:szCs w:val="24"/>
    </w:rPr>
  </w:style>
  <w:style w:type="paragraph" w:styleId="BodyTextIndent2">
    <w:name w:val="Body Text Indent 2"/>
    <w:basedOn w:val="Normal"/>
    <w:pPr>
      <w:ind w:left="1440"/>
    </w:pPr>
  </w:style>
  <w:style w:type="paragraph" w:styleId="BodyTextIndent3">
    <w:name w:val="Body Text Indent 3"/>
    <w:basedOn w:val="Normal"/>
    <w:pPr>
      <w:autoSpaceDE w:val="0"/>
      <w:autoSpaceDN w:val="0"/>
      <w:adjustRightInd w:val="0"/>
      <w:ind w:left="720"/>
    </w:pPr>
    <w:rPr>
      <w:rFonts w:ascii="Courier New" w:hAnsi="Courier New" w:cs="Courier New"/>
      <w:color w:val="008080"/>
      <w:sz w:val="24"/>
      <w:shd w:val="clear" w:color="auto" w:fill="FFFFFF"/>
    </w:rPr>
  </w:style>
  <w:style w:type="paragraph" w:styleId="NormalWeb">
    <w:name w:val="Normal (Web)"/>
    <w:basedOn w:val="Normal"/>
    <w:uiPriority w:val="99"/>
    <w:pPr>
      <w:spacing w:before="100" w:beforeAutospacing="1" w:after="100" w:afterAutospacing="1"/>
    </w:pPr>
    <w:rPr>
      <w:rFonts w:ascii="Times New Roman" w:hAnsi="Times New Roman" w:cs="Times New Roman"/>
      <w:color w:val="000000"/>
      <w:sz w:val="24"/>
      <w:szCs w:val="24"/>
    </w:rPr>
  </w:style>
  <w:style w:type="paragraph" w:styleId="CommentSubject">
    <w:name w:val="annotation subject"/>
    <w:basedOn w:val="CommentText"/>
    <w:next w:val="CommentText"/>
    <w:semiHidden/>
    <w:rsid w:val="0090450D"/>
    <w:rPr>
      <w:b/>
      <w:bCs/>
    </w:rPr>
  </w:style>
  <w:style w:type="paragraph" w:styleId="BalloonText">
    <w:name w:val="Balloon Text"/>
    <w:basedOn w:val="Normal"/>
    <w:semiHidden/>
    <w:rsid w:val="0090450D"/>
    <w:rPr>
      <w:rFonts w:ascii="Tahoma" w:hAnsi="Tahoma" w:cs="Tahoma"/>
      <w:sz w:val="16"/>
      <w:szCs w:val="16"/>
    </w:rPr>
  </w:style>
  <w:style w:type="character" w:styleId="Hyperlink">
    <w:name w:val="Hyperlink"/>
    <w:basedOn w:val="DefaultParagraphFont"/>
    <w:uiPriority w:val="99"/>
    <w:rsid w:val="00A10413"/>
    <w:rPr>
      <w:color w:val="0000FF"/>
      <w:u w:val="single"/>
    </w:rPr>
  </w:style>
  <w:style w:type="paragraph" w:customStyle="1" w:styleId="R">
    <w:name w:val="R"/>
    <w:basedOn w:val="Normal"/>
    <w:rsid w:val="009C53FE"/>
    <w:pPr>
      <w:ind w:left="576"/>
    </w:pPr>
    <w:rPr>
      <w:rFonts w:ascii="Courier New" w:hAnsi="Courier New"/>
      <w:sz w:val="28"/>
      <w:szCs w:val="28"/>
    </w:rPr>
  </w:style>
  <w:style w:type="character" w:styleId="FollowedHyperlink">
    <w:name w:val="FollowedHyperlink"/>
    <w:basedOn w:val="DefaultParagraphFont"/>
    <w:rsid w:val="00142A78"/>
    <w:rPr>
      <w:color w:val="800080" w:themeColor="followedHyperlink"/>
      <w:u w:val="single"/>
    </w:rPr>
  </w:style>
  <w:style w:type="paragraph" w:styleId="Revision">
    <w:name w:val="Revision"/>
    <w:hidden/>
    <w:uiPriority w:val="99"/>
    <w:semiHidden/>
    <w:rsid w:val="00734B09"/>
    <w:rPr>
      <w:rFonts w:ascii="Arial" w:hAnsi="Arial" w:cs="Arial"/>
      <w:sz w:val="40"/>
    </w:rPr>
  </w:style>
  <w:style w:type="paragraph" w:styleId="ListParagraph">
    <w:name w:val="List Paragraph"/>
    <w:basedOn w:val="Normal"/>
    <w:uiPriority w:val="34"/>
    <w:qFormat/>
    <w:rsid w:val="003C6EC6"/>
    <w:pPr>
      <w:ind w:left="720"/>
      <w:contextualSpacing/>
    </w:pPr>
  </w:style>
  <w:style w:type="paragraph" w:customStyle="1" w:styleId="R-14">
    <w:name w:val="R-14"/>
    <w:basedOn w:val="Normal"/>
    <w:qFormat/>
    <w:rsid w:val="005E0FC3"/>
    <w:pPr>
      <w:ind w:left="1440" w:hanging="720"/>
      <w:jc w:val="left"/>
    </w:pPr>
    <w:rPr>
      <w:rFonts w:ascii="Courier New" w:hAnsi="Courier New" w:cs="Times New Roman"/>
      <w:sz w:val="28"/>
      <w:szCs w:val="24"/>
    </w:rPr>
  </w:style>
  <w:style w:type="paragraph" w:customStyle="1" w:styleId="R-10">
    <w:name w:val="R-10"/>
    <w:basedOn w:val="Normal"/>
    <w:rsid w:val="00BC5BE5"/>
    <w:pPr>
      <w:ind w:left="720"/>
    </w:pPr>
    <w:rPr>
      <w:rFonts w:ascii="Courier New" w:hAnsi="Courier New" w:cs="Times New Roman"/>
      <w:sz w:val="20"/>
      <w:szCs w:val="24"/>
    </w:rPr>
  </w:style>
  <w:style w:type="paragraph" w:styleId="PlainText">
    <w:name w:val="Plain Text"/>
    <w:basedOn w:val="Normal"/>
    <w:link w:val="PlainTextChar"/>
    <w:uiPriority w:val="99"/>
    <w:unhideWhenUsed/>
    <w:rsid w:val="009A7653"/>
    <w:rPr>
      <w:rFonts w:ascii="Calibri" w:eastAsiaTheme="minorHAnsi" w:hAnsi="Calibri" w:cstheme="minorBidi"/>
      <w:sz w:val="22"/>
      <w:szCs w:val="21"/>
    </w:rPr>
  </w:style>
  <w:style w:type="character" w:customStyle="1" w:styleId="PlainTextChar">
    <w:name w:val="Plain Text Char"/>
    <w:basedOn w:val="DefaultParagraphFont"/>
    <w:link w:val="PlainText"/>
    <w:uiPriority w:val="99"/>
    <w:rsid w:val="009A7653"/>
    <w:rPr>
      <w:rFonts w:ascii="Calibri" w:eastAsiaTheme="minorHAnsi" w:hAnsi="Calibri" w:cstheme="minorBidi"/>
      <w:sz w:val="2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1513641">
      <w:bodyDiv w:val="1"/>
      <w:marLeft w:val="0"/>
      <w:marRight w:val="0"/>
      <w:marTop w:val="0"/>
      <w:marBottom w:val="0"/>
      <w:divBdr>
        <w:top w:val="none" w:sz="0" w:space="0" w:color="auto"/>
        <w:left w:val="none" w:sz="0" w:space="0" w:color="auto"/>
        <w:bottom w:val="none" w:sz="0" w:space="0" w:color="auto"/>
        <w:right w:val="none" w:sz="0" w:space="0" w:color="auto"/>
      </w:divBdr>
    </w:div>
    <w:div w:id="1026566405">
      <w:bodyDiv w:val="1"/>
      <w:marLeft w:val="0"/>
      <w:marRight w:val="0"/>
      <w:marTop w:val="0"/>
      <w:marBottom w:val="0"/>
      <w:divBdr>
        <w:top w:val="none" w:sz="0" w:space="0" w:color="auto"/>
        <w:left w:val="none" w:sz="0" w:space="0" w:color="auto"/>
        <w:bottom w:val="none" w:sz="0" w:space="0" w:color="auto"/>
        <w:right w:val="none" w:sz="0" w:space="0" w:color="auto"/>
      </w:divBdr>
    </w:div>
    <w:div w:id="1132014074">
      <w:bodyDiv w:val="1"/>
      <w:marLeft w:val="0"/>
      <w:marRight w:val="0"/>
      <w:marTop w:val="0"/>
      <w:marBottom w:val="0"/>
      <w:divBdr>
        <w:top w:val="none" w:sz="0" w:space="0" w:color="auto"/>
        <w:left w:val="none" w:sz="0" w:space="0" w:color="auto"/>
        <w:bottom w:val="none" w:sz="0" w:space="0" w:color="auto"/>
        <w:right w:val="none" w:sz="0" w:space="0" w:color="auto"/>
      </w:divBdr>
    </w:div>
    <w:div w:id="1304502974">
      <w:bodyDiv w:val="1"/>
      <w:marLeft w:val="0"/>
      <w:marRight w:val="0"/>
      <w:marTop w:val="0"/>
      <w:marBottom w:val="0"/>
      <w:divBdr>
        <w:top w:val="none" w:sz="0" w:space="0" w:color="auto"/>
        <w:left w:val="none" w:sz="0" w:space="0" w:color="auto"/>
        <w:bottom w:val="none" w:sz="0" w:space="0" w:color="auto"/>
        <w:right w:val="none" w:sz="0" w:space="0" w:color="auto"/>
      </w:divBdr>
    </w:div>
    <w:div w:id="1638142238">
      <w:bodyDiv w:val="1"/>
      <w:marLeft w:val="177"/>
      <w:marRight w:val="177"/>
      <w:marTop w:val="0"/>
      <w:marBottom w:val="0"/>
      <w:divBdr>
        <w:top w:val="none" w:sz="0" w:space="0" w:color="auto"/>
        <w:left w:val="none" w:sz="0" w:space="0" w:color="auto"/>
        <w:bottom w:val="none" w:sz="0" w:space="0" w:color="auto"/>
        <w:right w:val="none" w:sz="0" w:space="0" w:color="auto"/>
      </w:divBdr>
      <w:divsChild>
        <w:div w:id="401755628">
          <w:marLeft w:val="0"/>
          <w:marRight w:val="0"/>
          <w:marTop w:val="0"/>
          <w:marBottom w:val="0"/>
          <w:divBdr>
            <w:top w:val="none" w:sz="0" w:space="0" w:color="auto"/>
            <w:left w:val="none" w:sz="0" w:space="0" w:color="auto"/>
            <w:bottom w:val="none" w:sz="0" w:space="0" w:color="auto"/>
            <w:right w:val="none" w:sz="0" w:space="0" w:color="auto"/>
          </w:divBdr>
        </w:div>
        <w:div w:id="913511267">
          <w:marLeft w:val="0"/>
          <w:marRight w:val="0"/>
          <w:marTop w:val="0"/>
          <w:marBottom w:val="0"/>
          <w:divBdr>
            <w:top w:val="none" w:sz="0" w:space="0" w:color="auto"/>
            <w:left w:val="none" w:sz="0" w:space="0" w:color="auto"/>
            <w:bottom w:val="none" w:sz="0" w:space="0" w:color="auto"/>
            <w:right w:val="none" w:sz="0" w:space="0" w:color="auto"/>
          </w:divBdr>
        </w:div>
        <w:div w:id="1219122763">
          <w:marLeft w:val="0"/>
          <w:marRight w:val="0"/>
          <w:marTop w:val="0"/>
          <w:marBottom w:val="0"/>
          <w:divBdr>
            <w:top w:val="none" w:sz="0" w:space="0" w:color="auto"/>
            <w:left w:val="none" w:sz="0" w:space="0" w:color="auto"/>
            <w:bottom w:val="none" w:sz="0" w:space="0" w:color="auto"/>
            <w:right w:val="none" w:sz="0" w:space="0" w:color="auto"/>
          </w:divBdr>
        </w:div>
        <w:div w:id="1287663111">
          <w:marLeft w:val="0"/>
          <w:marRight w:val="0"/>
          <w:marTop w:val="0"/>
          <w:marBottom w:val="0"/>
          <w:divBdr>
            <w:top w:val="none" w:sz="0" w:space="0" w:color="auto"/>
            <w:left w:val="none" w:sz="0" w:space="0" w:color="auto"/>
            <w:bottom w:val="none" w:sz="0" w:space="0" w:color="auto"/>
            <w:right w:val="none" w:sz="0" w:space="0" w:color="auto"/>
          </w:divBdr>
        </w:div>
        <w:div w:id="1517843507">
          <w:marLeft w:val="0"/>
          <w:marRight w:val="0"/>
          <w:marTop w:val="0"/>
          <w:marBottom w:val="0"/>
          <w:divBdr>
            <w:top w:val="none" w:sz="0" w:space="0" w:color="auto"/>
            <w:left w:val="none" w:sz="0" w:space="0" w:color="auto"/>
            <w:bottom w:val="none" w:sz="0" w:space="0" w:color="auto"/>
            <w:right w:val="none" w:sz="0" w:space="0" w:color="auto"/>
          </w:divBdr>
        </w:div>
        <w:div w:id="1809198628">
          <w:marLeft w:val="0"/>
          <w:marRight w:val="0"/>
          <w:marTop w:val="0"/>
          <w:marBottom w:val="0"/>
          <w:divBdr>
            <w:top w:val="none" w:sz="0" w:space="0" w:color="auto"/>
            <w:left w:val="none" w:sz="0" w:space="0" w:color="auto"/>
            <w:bottom w:val="none" w:sz="0" w:space="0" w:color="auto"/>
            <w:right w:val="none" w:sz="0" w:space="0" w:color="auto"/>
          </w:divBdr>
        </w:div>
        <w:div w:id="2058552889">
          <w:marLeft w:val="0"/>
          <w:marRight w:val="0"/>
          <w:marTop w:val="0"/>
          <w:marBottom w:val="0"/>
          <w:divBdr>
            <w:top w:val="none" w:sz="0" w:space="0" w:color="auto"/>
            <w:left w:val="none" w:sz="0" w:space="0" w:color="auto"/>
            <w:bottom w:val="none" w:sz="0" w:space="0" w:color="auto"/>
            <w:right w:val="none" w:sz="0" w:space="0" w:color="auto"/>
          </w:divBdr>
          <w:divsChild>
            <w:div w:id="582030497">
              <w:marLeft w:val="0"/>
              <w:marRight w:val="0"/>
              <w:marTop w:val="0"/>
              <w:marBottom w:val="0"/>
              <w:divBdr>
                <w:top w:val="none" w:sz="0" w:space="0" w:color="auto"/>
                <w:left w:val="none" w:sz="0" w:space="0" w:color="auto"/>
                <w:bottom w:val="none" w:sz="0" w:space="0" w:color="auto"/>
                <w:right w:val="none" w:sz="0" w:space="0" w:color="auto"/>
              </w:divBdr>
            </w:div>
            <w:div w:id="704446966">
              <w:marLeft w:val="0"/>
              <w:marRight w:val="0"/>
              <w:marTop w:val="0"/>
              <w:marBottom w:val="0"/>
              <w:divBdr>
                <w:top w:val="none" w:sz="0" w:space="0" w:color="auto"/>
                <w:left w:val="none" w:sz="0" w:space="0" w:color="auto"/>
                <w:bottom w:val="none" w:sz="0" w:space="0" w:color="auto"/>
                <w:right w:val="none" w:sz="0" w:space="0" w:color="auto"/>
              </w:divBdr>
            </w:div>
            <w:div w:id="791484188">
              <w:marLeft w:val="0"/>
              <w:marRight w:val="0"/>
              <w:marTop w:val="0"/>
              <w:marBottom w:val="0"/>
              <w:divBdr>
                <w:top w:val="none" w:sz="0" w:space="0" w:color="auto"/>
                <w:left w:val="none" w:sz="0" w:space="0" w:color="auto"/>
                <w:bottom w:val="none" w:sz="0" w:space="0" w:color="auto"/>
                <w:right w:val="none" w:sz="0" w:space="0" w:color="auto"/>
              </w:divBdr>
            </w:div>
            <w:div w:id="1197036445">
              <w:marLeft w:val="0"/>
              <w:marRight w:val="0"/>
              <w:marTop w:val="0"/>
              <w:marBottom w:val="0"/>
              <w:divBdr>
                <w:top w:val="none" w:sz="0" w:space="0" w:color="auto"/>
                <w:left w:val="none" w:sz="0" w:space="0" w:color="auto"/>
                <w:bottom w:val="none" w:sz="0" w:space="0" w:color="auto"/>
                <w:right w:val="none" w:sz="0" w:space="0" w:color="auto"/>
              </w:divBdr>
            </w:div>
            <w:div w:id="1614088893">
              <w:marLeft w:val="0"/>
              <w:marRight w:val="0"/>
              <w:marTop w:val="0"/>
              <w:marBottom w:val="0"/>
              <w:divBdr>
                <w:top w:val="none" w:sz="0" w:space="0" w:color="auto"/>
                <w:left w:val="none" w:sz="0" w:space="0" w:color="auto"/>
                <w:bottom w:val="none" w:sz="0" w:space="0" w:color="auto"/>
                <w:right w:val="none" w:sz="0" w:space="0" w:color="auto"/>
              </w:divBdr>
            </w:div>
            <w:div w:id="175551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609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oleObject" Target="embeddings/oleObject68.bin"/><Relationship Id="rId159" Type="http://schemas.openxmlformats.org/officeDocument/2006/relationships/image" Target="media/image77.png"/><Relationship Id="rId170" Type="http://schemas.openxmlformats.org/officeDocument/2006/relationships/customXml" Target="ink/ink12.xml"/><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3.bin"/><Relationship Id="rId149" Type="http://schemas.openxmlformats.org/officeDocument/2006/relationships/image" Target="media/image72.png"/><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customXml" Target="ink/ink7.xml"/><Relationship Id="rId181" Type="http://schemas.openxmlformats.org/officeDocument/2006/relationships/header" Target="header2.xml"/><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3.emf"/><Relationship Id="rId139" Type="http://schemas.openxmlformats.org/officeDocument/2006/relationships/image" Target="media/image64.wmf"/><Relationship Id="rId85" Type="http://schemas.openxmlformats.org/officeDocument/2006/relationships/oleObject" Target="embeddings/oleObject41.bin"/><Relationship Id="rId150" Type="http://schemas.openxmlformats.org/officeDocument/2006/relationships/customXml" Target="ink/ink2.xml"/><Relationship Id="rId171" Type="http://schemas.openxmlformats.org/officeDocument/2006/relationships/image" Target="media/image83.png"/><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image" Target="media/image78.png"/><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9.bin"/><Relationship Id="rId119" Type="http://schemas.openxmlformats.org/officeDocument/2006/relationships/image" Target="media/image54.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38.wmf"/><Relationship Id="rId130" Type="http://schemas.openxmlformats.org/officeDocument/2006/relationships/oleObject" Target="embeddings/oleObject64.bin"/><Relationship Id="rId135" Type="http://schemas.openxmlformats.org/officeDocument/2006/relationships/image" Target="media/image62.wmf"/><Relationship Id="rId151" Type="http://schemas.openxmlformats.org/officeDocument/2006/relationships/image" Target="media/image73.png"/><Relationship Id="rId156" Type="http://schemas.openxmlformats.org/officeDocument/2006/relationships/customXml" Target="ink/ink5.xml"/><Relationship Id="rId177" Type="http://schemas.openxmlformats.org/officeDocument/2006/relationships/image" Target="media/image87.png"/><Relationship Id="rId172" Type="http://schemas.openxmlformats.org/officeDocument/2006/relationships/customXml" Target="ink/ink13.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5.png"/><Relationship Id="rId146" Type="http://schemas.openxmlformats.org/officeDocument/2006/relationships/image" Target="media/image70.emf"/><Relationship Id="rId167" Type="http://schemas.openxmlformats.org/officeDocument/2006/relationships/image" Target="media/image81.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customXml" Target="ink/ink8.xml"/><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6.png"/><Relationship Id="rId178" Type="http://schemas.openxmlformats.org/officeDocument/2006/relationships/image" Target="media/image88.png"/><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customXml" Target="ink/ink3.xml"/><Relationship Id="rId173" Type="http://schemas.openxmlformats.org/officeDocument/2006/relationships/image" Target="media/image84.png"/><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71.png"/><Relationship Id="rId168" Type="http://schemas.openxmlformats.org/officeDocument/2006/relationships/customXml" Target="ink/ink1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image" Target="media/image66.png"/><Relationship Id="rId163" Type="http://schemas.openxmlformats.org/officeDocument/2006/relationships/image" Target="media/image79.png"/><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image" Target="media/image63.wmf"/><Relationship Id="rId158" Type="http://schemas.openxmlformats.org/officeDocument/2006/relationships/customXml" Target="ink/ink6.xml"/><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4.png"/><Relationship Id="rId174" Type="http://schemas.openxmlformats.org/officeDocument/2006/relationships/customXml" Target="ink/ink14.xml"/><Relationship Id="rId179" Type="http://schemas.openxmlformats.org/officeDocument/2006/relationships/image" Target="media/image89.png"/><Relationship Id="rId15" Type="http://schemas.openxmlformats.org/officeDocument/2006/relationships/oleObject" Target="embeddings/oleObject5.bin"/><Relationship Id="rId36" Type="http://schemas.openxmlformats.org/officeDocument/2006/relationships/image" Target="media/image14.e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7.png"/><Relationship Id="rId148" Type="http://schemas.openxmlformats.org/officeDocument/2006/relationships/customXml" Target="ink/ink1.xml"/><Relationship Id="rId164" Type="http://schemas.openxmlformats.org/officeDocument/2006/relationships/customXml" Target="ink/ink9.xml"/><Relationship Id="rId169" Type="http://schemas.openxmlformats.org/officeDocument/2006/relationships/image" Target="media/image82.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eader" Target="header1.xml"/><Relationship Id="rId26" Type="http://schemas.openxmlformats.org/officeDocument/2006/relationships/image" Target="media/image9.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customXml" Target="ink/ink4.xml"/><Relationship Id="rId175" Type="http://schemas.openxmlformats.org/officeDocument/2006/relationships/image" Target="media/image85.png"/><Relationship Id="rId16" Type="http://schemas.openxmlformats.org/officeDocument/2006/relationships/image" Target="media/image4.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image" Target="media/image68.emf"/><Relationship Id="rId90" Type="http://schemas.openxmlformats.org/officeDocument/2006/relationships/oleObject" Target="embeddings/oleObject44.bin"/><Relationship Id="rId165" Type="http://schemas.openxmlformats.org/officeDocument/2006/relationships/image" Target="media/image80.png"/><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6.bin"/><Relationship Id="rId80" Type="http://schemas.openxmlformats.org/officeDocument/2006/relationships/image" Target="media/image35.wmf"/><Relationship Id="rId155" Type="http://schemas.openxmlformats.org/officeDocument/2006/relationships/image" Target="media/image75.png"/><Relationship Id="rId176" Type="http://schemas.openxmlformats.org/officeDocument/2006/relationships/image" Target="media/image86.emf"/><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61.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image" Target="media/image69.emf"/><Relationship Id="rId166" Type="http://schemas.openxmlformats.org/officeDocument/2006/relationships/customXml" Target="ink/ink10.xml"/><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image" Target="media/image51.wmf"/></Relationships>
</file>

<file path=word/ink/ink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14:07:25.577"/>
    </inkml:context>
    <inkml:brush xml:id="br0">
      <inkml:brushProperty name="width" value="0.06667" units="cm"/>
      <inkml:brushProperty name="height" value="0.06667" units="cm"/>
      <inkml:brushProperty name="color" value="#FFC000"/>
      <inkml:brushProperty name="fitToCurve" value="1"/>
    </inkml:brush>
  </inkml:definitions>
  <inkml:trace contextRef="#ctx0" brushRef="#br0">223 1320 2322,'0'0'2967,"-20"-22"-258,20 22-903,0 0 0,0 0-516,0 0 0,0 0-516,0 0 129,0 0 0,0 0-387,0 0 129,0 0-258,0 0 258,0 0-258,0 0 0,15 0 0,-15 0-129,30 4 0,-30-4-129,42 7 129,-15-2-129,0-3 0,5 0 0,-1 2 0,7 1-129,-4-1 129,4 8 0,0-6 0,1 3-129,1 0 129,-2 7 0,-6-5-129,1 2 129,-3 3-129,-6-3 129,-1 1-129,-3-3 129,-20-11-129,31 25 129,-31-25-129,25 20 129,-25-20 129,0 0-258,25 22 129,-25-22 0,0 0-129,18 29 129,-18-29-129,9 20 0,-9-20 129,0 0-129,16 29 0,-16-29 0,11 21-129,-11-21 129,15 20-129,-15-20 0,16 20 0,-16-20 129,0 0-258,27 27 258,-27-27 0,18 31-129,-18-31 129,20 33 0,-20-33 0,18 34 0,-18-34 0,21 34-129,-21-34 129,20 26 129,-20-26-129,20 25 0,-20-25 0,20 22 0,-20-22 129,0 0-129,20 27 258,-20-27-258,0 0 0,27 23 129,-27-23-129,0 0 0,21 17 0,-21-17 0,0 0 0,24 16 0,-24-16 0,0 0 0,0 0 129,25 20-258,-25-20 129,0 0 0,22 18 0,-22-18 129,0 0-129,0 0 0,18 22 0,-18-22 0,0 0 0,0 0 0,16 21 129,-16-21-129,0 0 0,0 0 0,0 0 0,23 17 0,-23-17 0,0 0 0,0 0 0,0 0 0,0 0 0,20 9 0,-20-9 0,0 0 0,0 0 0,0 0 0,0 0 0,0 0 0,0 0 0,20 7 0,-20-7 0,0 0 0,0 0 0,0 0 0,0 0 0,0 0 0,20 9 129,-20-9-129,0 0 0,0 0-129,0 0 129,0 0 0,0 0 0,0 0 0,23 20 0,-23-20 0,0 0 0,0 0 0,0 0 0,20 18 129,-20-18-129,0 0 0,20 7 0,-20-7 0,0 0 0,0 0 0,25 4 0,-25-4-129,0 0 129,0 0 129,20 0-129,-20 0 0,0 0 0,0 0 0,20-4 0,-20 4 0,0 0 0,0 0 0,21-2 0,-21 2 0,0 0 0,0 0 0,0 0 0,22-5 0,-22 5 0,0 0 0,23 0 0,-23 0 0,0 0 0,26-4 0,-26 4 0,23-3 0,-23 3 0,27-4 0,-27 4 0,31-2 0,-31 2 0,32-3 129,-32 3-129,31-6 0,-31 6 0,29-9 129,-29 9-129,30-9 0,-30 9 0,36-14 0,-36 14 129,36-13-129,-14 6 0,1 1 0,1-1 129,1 0-129,-3 0 0,3-2 129,-5 3-129,5-5 0,-5 2 129,5-3-129,-3 1 0,3 0 0,-2 0 0,-1 0 0,1-3 258,1 3-258,-1 0 0,-1-2 0,-2 1 0,1-1 0,1 2 129,-22 11-129,41-25 0,-41 25 129,38-29-129,-38 29 129,36-33 0,-36 33 0,33-36-129,-33 36 129,30-34 0,-30 34 0,22-27 0,-22 27-129,27-24 129,-27 24-129,20-18 129,-20 18-129,23-20 0,-23 20 0,22-25 0,-22 25 0,18-24 0,-18 24 0,20-34 0,-20 34 0,23-38 0,-12 18 0,-11 20 0,25-40 0,-12 20 0,3-3-129,-5 3 129,-11 20 0,27-33 0,-27 33-129,27-38 129,-27 38 0,27-34 129,-27 34-129,29-31 0,-29 31 0,30-32 0,-30 32 0,33-33 0,-33 33 0,36-34 0,-16 16-129,1 1 129,-1-1 0,0 0 129,0 4-129,-20 14 0,38-26 0,-38 26 0,36-21 0,-36 21-129,34-15 129,-34 15 0,29-16 0,-29 16 0,30-18 0,-30 18 0,29-18 0,-29 18 0,31-22 0,-31 22 0,38-18 0,-17 9 0,-21 9 0,40-22 0,-15 11 0,0-1-129,-1 1 129,5 0 0,-4 2 0,2 0 0,2 2 0,-2 1 0,2 1-129,1-1 129,-3 3 0,2-1 0,2-3 0,-1 3-129,-1-3 129,0 0 0,0 3 0,0-1 0,-2 3 0,-4-5 0,8 3 0,-2-1 0,-2 3 0,0 2 0,3-6-129,-1 3 129,-2-1 0,2-1 0,-4 3 0,2 0 0,2-5 0,-2 3 0,0-1 0,-3 1 0,6-3 0,-3 5 0,2-3 0,-2 1 0,2 2-129,0-3 258,-2 1-129,7 1 0,-7 1 0,2-5 0,2 3 0,1-3-129,-1 3 129,3-3 0,4 3 0,-2-3 0,5 2 0,1 1 0,-3 2 0,3-3 129,-1 3-129,1-2 0,-3 1 0,-1-1 0,2-3 0,-2 5 0,3-5 0,-3 3 0,7-3-129,-2 5 129,-1-5 0,3 5 0,-2-5 0,2 3 0,0-3 0,2 3 0,-4-3 0,2 2 0,0 1 0,-1-3 0,4 3 0,-3-3 0,2 3 0,-5-1 0,6 1 129,-3-1-129,0 1 0,-3-1 0,-1 3 0,-1 0 0,-4 2 129,4-5-129,-8 5 0,2-2 0,-1 2 0,1-2 0,0 2 0,-3-5 0,3 3 0,-3-5 0,5 3 387,-2-3-387,2 3 258,-5-3-129,12 2 129,-5-3-258,0 3 387,3-2-387,2 3 0,-5-1 0,7-1 0,-3 1 0,-3-6 0,3 4 129,-1-4-129,4 4 0,0-6 0,4 9 0,-4-8 129,7 3-258,-3 5 129,5-3 0,-5 1 129,-1 1-387,1 1 387,-6-1-387,-1 1 387,1-1-258,-7 3 129,0 0-129,-2-1 129,2-1 129,-7 0-516,2-1 516,-2 3-516,1-3 516,-3 1-129,2-1 0,0-4-387,-4 5 516,4-3-129,0-2 0,3 3 0,-3-1 0,0-2-258,0 0 258,-2 5 0,5-3 0,-3 0 0,-2 0 0,2 1 0,-2-1 0,7 0 0,-3 3 0,3-3 0,2 0-129,2-1 129,-2 3 0,7-6-129,-1 4 129,-3-2 0,3 0 0,3 5 0,-2-1 0,0 1 0,-1-1 0,1 5 0,-3-4 0,3 4 0,0 0 0,-7 0 0,0 0 0,-3 0 0,1 0 129,-5 0-129,0 0 0,-2 0 0,-2 0 0,-2 0 0,-1 0 0,-2 0 0,-20 0 0,34 2 0,-34-2 0,31 9 0,-31-9 0,27 13 0,-27-13 0,25 18 0,-25-18 0,29 25 0,-29-25 0,27 25 0,-27-25 0,20 33 516,-20-33-645,25 38 645,-16-18-387,-4 3 387,1-3-387,-3 0 387,3 0-387,-6 11 0,0-6 0,0-1-516,-6 1 387,1-3-258,-4 3 258,5 0-387,-8-5 387,12-20-387,-11 31 387,11-31 0,-7 31 0,7-31 0,-9 27 0,9-27 0,-11 27 0,11-27 0,-11 22 0,11-22 0,-13 27 0,13-27 129,-16 31-129,9-10 0,7-21 0,-18 40 0,7-16 0,2-3 0,-2 5 0,-1-1 0,1 4 0,0-7 0,-3 8 0,1-1 0,-3 4 129,1 3-129,-3 2 0,-3 2 0,-1 5 0,-3 2 0,0 0 0,-4 0 0,-2 2 0,-3-4 0,-2 2 0,-2 0 129,-5-1-129,1 6 129,-6-5-129,1 4 0,-4-4 0,-3 5 129,0-3-129,-3 0-129,4 0 0,-4-2 0,3 0 129,-2-2 129,5 0-258,-1-1 129,5-3 0,0 3 0,-3-6 129,3 3-129,4-6 0,-2 6 0,3-8 0,-1 3 129,3-3-129,-1-4 0,5 5 0,0-7 0,3 0 0,-1-5 0,-2 5 0,0-5 0,0-2 0,0 3 0,-2-5 0,0 4 0,-1 0 0,-1 1 129,-3 1-129,1-1 0,-3-1 0,-2 0 0,-1 1 0,1 1 0,-2-1 0,-1-1 0,3-2 0,-5 3 0,5-6 0,-2 8 129,-3-5-129,-4 7 0,2-5 0,-2 3 0,2-1 0,-4-1 0,-1 4-129,5-5 129,-2 0 0,4-1-129,-2 1 129,-2-4 0,0 4 0,-2-4 0,6 0 0,-4 2 129,4 2-129,-2-6 0,3 0 0,3-1 0,-1-6 0,6 5 0,-6-3 129,4-2-129,0-2 0,2-1 0,-2 3 0,-2 0 0,5 2 0,-1-4 0,2 2 0,1-2 0,4-1 0,-2-3 0,6 1 0,-1-4 0,-1 0 0,0 0 0,-2 0 0,0 0 0,-2-7 0,-2 5 0,-3-5 0,0 1 129,-4-3-129,-4 2 0,-1 3 0,0-1 0,-2-2 0,-2 3 0,2-1 0,-4 3 0,2 2 0,2-2 0,0 0 129,-5 2-129,5 0 0,-2 0 0,-4 2 0,3 2 0,1 1-129,-2-3 129,-1 0 0,1 1 0,-3-1 0,1-2 0,1 0 0,-4 0 0,0 0 0,-2 0 129,0 0-129,2 2 0,0 0 0,0-2 0,3 3-129,1-1 258,5 0-258,3-2 129,4 0 0,-1-4 0,3-3 0,3-2 0,1-2 0,3 2 129,2-2-129,0-1 0,0-1 0,-2 2 0,4 0 0,1-3 0,-3 5-129,2-4 129,0 0 129,1 1-129,-3-1 0,4 2 0,-1 0 0,-3 2 0,2-3 0,-2 3 0,-4-2 0,1 2 0,-1-2 0,-1 2 0,-1-6 0,-3 1 129,2-1-129,-4-3 129,0 4-129,4-1 129,-2-1-129,0 0 129,0 5-129,7-5 0,-5 3 0,3 2 0,4-5-129,-2 5 129,2-5 0,-2 3 0,6-3 0,-4 1 0,7-3 129,-7 0-129,7-5 0,-5 1 0,1 0 0,3-3 0,-3 1 0,1-3 129,-2 2-129,3-4 0,-3 7 129,5-7-129,-2 0 0,-3 0 0,-2-3 0,2 1 0,-4 2 0,4-2 0,-6 4 0,2-2 0,-5 2 0,7 0 0,-4 5 0,2-3-129,-1 5 129,3-2 0,-2-3 0,2 3 129,5 1-129,-1 1 0,3-2 0,0 2 0,0-2 0,-3 1 0,10 1 129,-5 2-129,7-6 0,-5 4 0,7-3 0,-5 5 0,10-4 0,13 22 129,-29-40-129,13 15 0,5 3 0,-3 0 0,3-3 0,0-2 0,2-2 0,2-9 0,-2 2 258,5 0-258,-3-2 258,7 0-258,-2-2 258,2 2-258,0 7 258,0 2-258,0 2 0,6 0 0,-1 3-129,2-6 129,-3 1 0,3 3 0,0 1-129,-1-4 129,-1 4 0,2-4 0,-1 2 0,-1 3 0,4 4 0,-5 0 0,5-1 0,-9 21-129,9-26 129,-9 26 0,0 0 0,12-20-129,-12 20 129,0 0-129,0 0 129,0 0 0,0 0 0,0 0 0,22-12 0,-22 12 0,0 0 0,0 0-129,0 0 129,0 0-258,11 12 0,-11-12-258,0 0-258,9 22-258,5 7-1935,-14-29-1935,4 47-129,-4-47-258,0 45-516</inkml:trace>
</inkml:ink>
</file>

<file path=word/ink/ink10.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1.530"/>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7 28 4257,'0'0'5031,"11"21"-258,-11-21-1161,0 0-1548,0 0-1032,0 0-387,30-5-387,-30 5-387,22-13-258,-22 13-645,25-14-1548,-25 14-2064,33-11-129,-10 4-516</inkml:trace>
</inkml:ink>
</file>

<file path=word/ink/ink1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1.312"/>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0 147 5160,'0'0'5160,"0"0"-129,0 0-1677,0 0-1161,0 0-774,0 0-258,0 0-516,4-12 129,-4 12-387,0 0-258,9-34 0,-9 34-258,14-19-258,-10-1-516,-4 20-774,25-28-2064,-3 13-1290,3-1-258,2 10-645</inkml:trace>
</inkml:ink>
</file>

<file path=word/ink/ink1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0.719"/>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24 210 129,'0'0'4257,"0"0"-258,0 0-1032,-27 6-774,27-6-516,0 0-387,0 0-258,0 0-387,0 0 0,0 0-258,0 0 0,0 0 0,0 0-129,0 0 129,0 0 0,0 0 0,14 2 0,-14-2 129,31 5-129,-31-5 258,52 2-387,-23-2 129,9 0-129,-2 0 258,7-2-387,0 0 129,4-3 0,0 1-129,3 2 129,-3 2-129,7-3 0,4 3 0,0-2 129,5 2-258,5 0 129,1 0-129,3 0 129,5-4-129,1-1 129,3-2 0,2 3-129,-2-5 129,4 2-129,-2-4 129,3 2-129,-3-2 0,0 4 129,-4-4-129,2 0 0,-5-3 129,-2 6-129,-2-4 129,2 3 0,2-4-129,-6 4-129,6 0 0,-6 0 0,2 5 0,2-1 129,-2-1 129,-5-3-258,-11 9 129,14 0 258,-9 0-258,2 0 129,0 4-129,-7-4 0,2 2 0,1 1 0,3-1 0,-5-2 0,-1 4 0,2-4 0,-2 0 0,0 0-129,3 2 129,-1 3 0,1-3 0,-1 0 0,0 3 0,-4-1 129,0 14-258,-2-9 516,-5-2-387,-4 9 0,-1-5 0,-8 4 0,0-1 129,-3 4-129,-2-5 0,1 5 0,-3-2 0,0 2 0,0-5 0,-3 5 0,-1 0 0,1 2-129,-1 2 129,-3 3-129,0 2 0,-2-5 258,-2 7-258,0-7 129,-3 7 0,1-4 0,-1 9 0,1-3 0,-3 2 0,0 8 129,0-3-129,-2 2 129,5 5-129,-5-7 0,2 0 0,0-5 129,-2 3-258,-2-5 129,0 3 0,2-1 0,-5 5 129,5-4-129,-2 4 0,-3 2 129,-1-2-129,-1 0 0,-2 5 129,2 6-258,-2-4 129,0 6 0,0-6 0,-2 5-129,-5 2 129,3 3-129,-5-3 129,-5-1 0,3 3 0,-5 2 0,3 4 129,-3-2-129,0 5-129,-2 0 258,0-3-129,-2 0 0,0 1 0,0-3 0,-3 0 0,1-4 0,-3-1 0,-2-1 129,0-3-129,5 0 129,-3 0-129,3-11 0,-1 0-129,3-2 129,0-5-129,4-4 0,0-5 129,16-22-129,-29 32 129,29-32 0,-20 29 0,20-29 0,0 0-129,-20 24 0,20-24-129,0 0-387,0 0-258,0 0-1290,0 0-2967,0 0-258,22 0-129,-8-20-516</inkml:trace>
</inkml:ink>
</file>

<file path=word/ink/ink1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0:38.336"/>
    </inkml:context>
    <inkml:brush xml:id="br0">
      <inkml:brushProperty name="width" value="0.06667" units="cm"/>
      <inkml:brushProperty name="height" value="0.06667" units="cm"/>
      <inkml:brushProperty name="color" value="#0070C0"/>
      <inkml:brushProperty name="fitToCurve" value="1"/>
    </inkml:brush>
  </inkml:definitions>
  <inkml:trace contextRef="#ctx0" brushRef="#br0">2002 118 129,'-25'0'4386,"25"0"-774,-29-9-774,29 9-516,-23-18-516,23 18 0,-29-16-516,29 16-129,-40-16-387,19 10-129,-10-3-129,2 2-129,-7 0 0,-2 1-129,-7-1 0,-3 2 0,-1 1 0,0 2 0,-8 0-129,4 2 129,-4 0-129,1 0 0,2 6 0,1 3 0,-1 0 0,1 2 258,1-2-387,-4 7 129,0-7 0,2 9 0,-3-3 0,4 6-129,-4-6 129,6 8-129,-3-1 129,7 0-129,-1 1 0,6-1 0,-1 5 0,0-3-129,3 6 129,2-1 0,-3 2 0,5 0-129,-2 10 129,7-6-129,1 8 129,1-7 0,7 11-129,2-9 129,6 2 0,3 0 0,6 0-129,3 1 129,2 1 0,0 1 0,7-3-129,6 14 129,3-1 0,2 1-129,0-3 258,2 3-129,5-3 129,0 1-129,4-5 129,2-5-129,1-4 129,1 5-129,3-5 0,0 7 129,0-12-129,5 12 0,-5-3 129,0 8-129,2-8 0,0 7 0,0 3 0,3-3 0,-3 4 0,7-4 0,0 2 0,2-4 0,2 5 0,-1-3 0,1 0 0,0-2 0,1 2-129,-3-2 258,2 2 0,0 3 0,0 2 0,-4-5 0,-2-2 0,0-3 129,-1-3-129,1 1 0,0-6-129,-3 2 129,-2-11-129,5 9 129,-3-5-129,1 0 129,-1-2-129,-2 5 0,3-1 0,-3-4 0,5 5 0,-5-5 0,2 2 0,3-4 0,0 0 0,-5-7 0,2 5 0,-1-5 0,-3-2 0,2-3 0,2 3 0,-4 3 0,2-4 0,5 4 0,-3-4 0,3 8 0,2 0 0,2-1 129,0 1-129,1 2 0,-1 0 0,4 2 0,-1-5 0,4-1 129,-5-1-129,1-4 0,-3 0 0,0-5 0,-2 5 0,-2-7-129,-1 3 129,-3-5 0,-1 0 0,-2 4 0,0-6 0,-3 2 0,3-5 0,2 3 0,-6-7 0,4 4-129,-1 1 129,3-3-129,0 0 129,3 3 0,-3-5-129,0 0 129,0 0 0,-2-3 0,0-6-129,2-2 258,1-2-258,-4-3 258,1 1-258,5-6 258,-3 6-129,0-8 0,3 8 0,-1-8 129,1-1-129,-1-1 0,-2-6 129,0 0-129,-4-7 129,2 4-129,-5-11 129,-1 5-129,1-5 0,-6-4 0,0-5 0,-1 3 129,1-5-129,-5 2 0,3-2 129,-8 3-129,-1 6 129,-1 4-129,-1 3 129,-8 4-258,3 3 258,-5 1-129,0-3-129,-2-1 0,0-2 0,-4 0 129,-7 0-129,-5-9 0,-2 0 0,-7 0 129,-6-2 0,-3-7 129,-9 0-258,-4-7 129,-2 3 0,-7-10 0,-5 8 0,-4-12 0,2 8-129,-5-1 129,8 0 129,-5 4-129,-1 3 0,6 11 129,-5-7-129,0 11 129,-3-2-129,1 0 0,-1-2 0,-7 0 129,-4-5-129,1 2 129,-1-1-129,-2 1 129,7-4-129,-2 7 129,-1 2-129,8 5 0,-1-7 129,3 4 0,1-7-129,1 5 0,-4 3 0,1-8 0,-1 5 0,1 0 0,1 7 129,2-5-258,-1 14 258,4-5-129,-1 7 129,4 2-129,-1 7 0,1-7 129,-2 7-129,3 0 0,-5 7 0,5-3 0,6 9 0,3 1 0,4 3-129,6 3 129,6 0-129,4 3 0,8 1-129,21-4 0,-31 25-258,31-25-258,-14 31-516,14-31-1419,0 38-2451,3-18-258,15 5-645,-18-25 517</inkml:trace>
</inkml:ink>
</file>

<file path=word/ink/ink1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0:20.276"/>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3195 234 774,'0'0'4515,"0"0"387,0 0-1677,0 0-645,0 0-645,-20-11-387,20 11-387,-31-20-258,10 18-129,-3-12 0,-3 8-387,2-5 0,0 4 0,-8 0 0,3 5-129,-8 0 0,2-3-129,-9 5 0,0 0 0,1 7-129,-6 0 129,-2 6-129,-6 0 129,2 10-129,-5-1 129,1 9 0,-3 5 0,-7-2-129,2 13 129,-2-2-129,0 11 129,-2-5-129,-6 5 0,-1 4 0,1-4 129,-1 0-129,5 0 0,0 5 0,2-3 129,-4 0 0,8 0-129,-1-4 129,8 4-129,-2-2 129,5 0-129,4-7 0,0 0 0,9 1 0,7-1-129,2 4 129,-2-3 0,6 3 0,-1 3 0,6 2 0,0 1 0,0 6 0,0-7 0,2 7 0,-4-3 129,4 3-129,-2-2 0,3-5 0,-10 0 129,7-4 129,-5 8-258,1-3 129,4-1-258,-7 0 258,7 5-258,-6-1 258,4 5-258,-5-2 0,5 0 0,4-4 129,-4 1 0,6-6 129,-1 5-129,3-10 0,1 5 0,9-5 129,2-4-129,4 5 0,5-3 0,0 5 0,7-7 0,9 9 0,4-5 0,5 7 0,0 5 129,4 4-129,4-2 258,-1 0-258,11 2 129,-5-6-129,4-1 258,3-6-258,0-5 129,5-7 0,-1-1-129,7-8 129,-9 1 0,9-5-129,1-2 129,1-3-129,5-1 129,-2-5 0,4-3-129,-5 3 0,10-2 0,-5-3 0,5 3 129,-7-3-129,2 5 0,0-2 0,-2 8 129,9-8-129,-3 7 129,-4-6-129,3 1 129,-3-2-129,2-3 129,-2 3-129,5-2 129,-16-3-129,6-2 0,3 0 129,-4-7-129,5-2 0,-1 0 0,6-7 129,-1-13-129,6 0 0,-5-11 0,3 4 129,2-5-129,-8 1 0,12-14 0,-4 9 0,-11-6 0,7 6 0,-7-6 0,6-3 0,-10-2 0,10 2 0,-8 0 0,-5 1-129,14-1 129,-12-4-129,12 4 129,-12-7-129,7 5 0,-11-11 0,2 5-129,-2-8 258,0 1-129,-2-3 0,-14-6 0,7-7 129,-9-3 0,6-6 0,-6-2 129,-2 0-129,0-9 0,-7 2 0,4-5 0,-15-1 129,2-8-129,-5 1 0,-2-1 129,-6-4-129,6-2 129,-9 0-258,-2-2 258,0 6-258,0-2 129,-4 12 0,-3-5 129,-9 8-129,-6 3 0,6 3 0,-6 12 129,2-4 0,-12 14 0,3-2-129,-11 3 0,6-1 129,-16 4-129,3 0 0,0-2 0,-11 9-129,11-2 129,-16-5 0,13 11 0,-15-2 0,9 5 0,-7 1 0,-6 3-129,8 5 129,-4 2 0,2 10 0,-7-3 0,10 11-129,-3-5 129,4 11 0,14-2 0,-2 7 0,7-7-129,8 9 129,5-4-129,5 8-129,22 5-258,-31-9-129,8 5-387,23 15-1677,0-11-2451,-20 29-516,20-29 0,-7 34-516</inkml:trace>
</inkml:ink>
</file>

<file path=word/ink/ink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3:05:03.899"/>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1710-3 129,'0'0'2322,"0"0"129,0 0-516,0 0-387,0 0-258,0 0 0,0 0-258,0 0-258,0 0 129,0 0 0,0 0-129,0 0 258,0 0-387,0 0 0,0 0 0,0 0 0,0 0-129,0 0 0,0 0-129,0 0 0,0 0 0,0 0-129,0 0 129,-22 0-129,22 0 129,-21 0-129,21 0 129,-27 0-129,27 0 0,-36 0-129,36 0 129,-38 5-258,18-5 258,0 4-258,20-4 129,-41 2 129,21 5-129,-2-5 0,-1 3-129,23-5 129,-36 6 0,14-3 0,-1 3 0,3-1-129,20-5 0,-38 2 129,18 3-129,0-3 129,-1 7-129,21-9 0,-36 20 0,36-20 0,-38 27 0,38-27 129,-31 29-258,31-29 129,-29 27 0,29-27 0,-25 26 0,25-26 0,-20 23 0,20-23-129,-16 31 129,16-31 0,-13 31 0,13-31 0,-14 38 0,14-38 0,-11 41 0,2-21 0,2 4 129,0 3-258,1-4 258,-1 1-129,-2 1 0,2 2 0,0-1 0,3-1 0,-3 0 129,3-3-129,-3 0 0,2 3 0,1-3 129,-1-2-129,5-20 0,-8 34 0,8-34 0,-7 33 129,7-33-129,-9 32 0,9-32 0,-16 24 0,16-24 0,-20 27 0,20-27 0,-16 29 0,7-9 0,9-20 0,-27 36 0,18-13 129,9-23-129,-22 42 0,22-42 129,-27 40 0,27-40 0,-25 36 0,9-14 0,-2 3-129,-2 0 129,2 4-129,-4 4 0,-5 3 0,-2 4 0,-3-2 0,3 5 0,-2-3 0,1 0 0,-3 3 0,-1-1 0,5-8 0,0 6 129,2-6-129,2-1-129,2-4 258,-1 7-129,1-9 0,8 0 0,-3 4 0,0 0 0,0-4 0,0 9 129,4-3-258,1-1 129,2 4 0,-3-5 0,3 0-129,4-4 129,5 0 0,-3-3 0,-1-1 0,3 1 0,3-4 0,0 5 0,0-3 0,-2 12 0,2-5 0,0 5 0,0-3-129,0-2 258,0 5-258,2-3 258,3 0-129,2-6 0,-5 6 0,2-4 129,1-3-129,4 10 0,-2-9 0,-1 6 0,3-4 129,0 6-129,5 1 0,1 4 0,3-2 129,-2-1-129,-2 6 0,6-1 0,-4 5 0,1-5 0,-1 9 0,0-6 0,0 8 0,-3-2 0,3 3 0,-3-3 0,3 0 0,-2-2 0,-3-5 0,2 1 0,-2-3 0,5 0 129,-2 1-258,-1-3 0,-2-2 129,3-3-129,-3 3 129,0-5-129,1 3 129,-3-7-129,2-1 129,-2 6 129,2-6-129,0 4 0,-2-4 0,0 3 0,0-4 0,2 6 0,-2-2 0,3-2 0,-3 2 0,2 3 129,0-6-129,0 6 0,0-3 0,3 2 0,-3-4 0,0 2 0,1-4 0,-1 1-129,2 6 129,-1-5 0,-1 4 0,2-6-129,-1 4 129,-1 0 129,-2 0-129,6-2 0,-6-1 0,5-1 0,-5 0 0,2-1 0,-4-1 0,2-3 0,-2 0 0,-7-20 0,13 33 0,-13-33 0,9 27 0,-9-27 129,9 23-129,-9-23 0,7 20 129,-7-20-129,0 0 0,4 27 0,-4-27 0,0 0 0,9 20 0,-9-20 0,0 0 129,0 0-258,7 20 258,-7-20-258,0 0 258,4 20-129,-4-20 0,7 20 129,-7-20-129,9 27 129,-9-27-129,9 31 129,-9-31 0,9 31 0,-9-31-258,9 27 129,-9-27 129,9 29-129,-2-8 0,-7-21-387,11 35 516,-4-15-387,0 1 129,-7-21-129,11 38 258,-11-38-258,13 33 258,-13-33 0,12 31 0,-12-31 0,11 29 0,-11-29 0,11 27 0,-11-27 0,7 23 129,-7-23-129,0 0 0,9 26 0,-9-26 0,0 0 0,11 23 0,-11-23 129,0 0-129,11 24 0,-11-24-129,9 23 129,-9-23 0,0 0 0,16 29 129,-16-29-129,0 0 0,13 22 0,-13-22 0,0 0 0,0 0 0,21 23 0,-21-23 0,0 0-129,0 0 129,0 0 0,18 26 0,-18-26 0,0 0 0,11 27 0,-11-27 0,9 20 0,-9-20 0,0 0 0,11 27 0,-11-27 0,0 0 0,7 27 0,-7-27 0,0 0 129,0 0-129,9 25 0,-9-25 0,0 0 0,0 0 0,0 0 129,13 20-129,-13-20 0,0 0 0,0 0 0,11 24 0,-11-24 0,0 0 0,0 0-129,21 23 129,-21-23 0,0 0 0,0 0 0,20 18 0,-20-18 0,0 0 0,0 0 0,0 0 0,20 22 129,-20-22-258,0 0 129,0 0 0,0 0 0,14 20 0,-14-20 0,0 0 0,0 0 0,0 0 0,11 25 0,-11-25 0,0 0 0,0 0 0,11 22 0,-11-22 0,0 0 0,0 0 0,18 20 0,-18-20 0,0 0 0,0 0 0,25 16 0,-25-16 0,0 0 0,22 11 0,-22-11 0,0 0 0,0 0 129,23 20-129,-23-20 0,0 0 0,0 0 0,20 5 0,-20-5 0,0 0 0,0 0 0,22 0 129,-22 0-129,0 0 0,0 0 0,23 0 0,-23 0 0,0 0 0,0 0 0,20 6 0,-20-6 0,0 0-129,0 0 258,25 3-129,-25-3 0,0 0 0,22 0 0,-22 0 0,0 0 0,32-5 129,-32 5-129,22-4 0,-22 4 0,27-7 0,-27 7 0,25-5 0,-25 5 0,27-11 0,-27 11 0,22-9 0,-22 9 0,20-9 0,-20 9 0,20-9 129,-20 9-129,0 0 0,27-17 0,-27 17 0,0 0 0,27-27 0,-27 27 0,21-18 0,-21 18 0,20-18 0,-20 18 0,18-20 0,-18 20 0,20-14 0,-20 14 0,20-15 0,-20 15 0,20-18 0,-20 18 0,0 0 0,30-25 129,-30 25-129,20-22 0,-20 22 0,20-20 0,-20 20 0,16-27 0,-16 27 0,18-20 0,-18 20 0,13-25 0,-13 25 0,18-20 0,-18 20 0,23-27 0,-23 27 0,20-31 0,-20 31 0,20-31 0,-20 31 0,18-29 0,-18 29 0,16-23 0,-16 23 0,18-24 0,-18 24 0,0 0 0,27-29-129,-27 29 129,18-25 0,-18 25 0,18-22 0,-18 22 0,20-25 0,-20 25 0,18-22 0,-18 22 0,20-23 0,-20 23-129,20-27 129,-20 27 0,23-26 0,-23 26 387,22-25-387,-22 25 258,23-29-258,-23 29 258,20-34-258,-20 34 258,20-33-258,-9 13 0,-11 20 0,23-34 0,-23 34 0,24-29-129,-24 29 129,25-31-129,-25 31 129,27-29-129,-27 29 129,27-29-129,-27 29 129,29-34 0,-29 34-129,29-31 129,-29 31 0,27-31 0,-27 31 0,27-25 0,-27 25-129,23-22 258,-23 22-129,27-27 0,-27 27 0,29-25 0,-29 25 0,29-27 0,-29 27 0,32-29 0,-32 29 129,31-31-258,-13 11 258,-18 20-129,29-36 0,-29 36 0,34-36 129,-34 36-258,34-40 129,-14 20 0,0-3 129,2-1-129,1 6 0,-1-9 0,3 9-129,-2-9 129,1 10 0,3-10 0,-2 7 0,0-7 0,-3 4-129,0 3 258,1 0-129,-3-2 0,0 4 0,1-4 0,-21 22 0,33-36 0,-13 20 0,-2-6 0,-18 22 0,36-34 0,-36 34 0,32-29 129,-32 29-129,34-27 0,-34 27 0,29-29 129,-29 29-129,29-27 0,-29 27 0,29-29 129,-29 29-129,32-29 0,-12 14 0,-20 15 0,36-32 0,-36 32 0,36-33 0,-36 33-129,40-36 129,-24 11 129,0 1 0,-1-1 0,5 1 0,-4-1 0,2 0-129,0-1 129,-18 26 0,36-36-129,-36 36-129,43-36 258,-23 18-258,5-2 129,-3 2 0,3 0 129,-3 3-258,3-1 258,0 2-129,-5 1 0,2 0 0,1 1 0,2 1 0,-3-2 129,0 2-129,-22 11 0,36-23 0,-15 12 0,1-5 129,-2 3-129,3 0 0,-1-1 0,1 1 0,4 2 0,0-7 0,-3 4 0,1 3 0,-3-2-129,3 6 129,-2-6-129,-3-1 129,0-1 0,0 3 0,-20 12-129,36-20 129,-36 20 0,38-22 129,-17 13-129,-1 7 0,-20 2 0,38-7-129,-18 2 258,0 1-129,1-3 0,-21 7 0,38-11 0,-38 11 0,33-16 129,-33 16-129,32-22 129,-32 22-129,31-13 0,-31 13 0,32-16 0,-32 16 0,36-20 0,-36 20 0,36-13-129,-16-5 258,-20 18-258,38-21 258,-38 21-258,36-15 129,-36 15 0,36-23 0,-36 23 0,27-13 0,-27 13 0,34-18 0,-34 18 0,31-20 0,-11 7-129,-20 13 129,34-25 0,-14 21-129,0-8 129,3 6 0,-1-3 0,-2 0 0,3 2 0,-1-9 129,1 12-129,-3-5 0,0 2 0,-20 7 0,41-13 0,-21 6 0,-20 7 0,31-2-129,-31 2 258,27-13-129,-27 13 129,21-7-129,-21 7 0,0 0 129,0 0-129,26-7 0,-26 7 0,0 0 0,23-11 0,-23 11 129,0 0-258,18-20 258,-18 20-258,0 0 258,11-27-258,-11 27 129,0 0 0,23-20 0,-23 20 0,0 0 0,27-29-129,-27 29 129,20-16 0,-20 16 0,0 0 0,29-18-129,-29 18 258,20-13-129,-20 13 0,20-7 0,-20 7 0,0 0 0,27-7 0,-27 7 0,0 0 0,21-6 0,-21 6 129,0 0-258,0 0 258,0 0-129,0 0 0,0 0 129,0 0-129,0 0 0,0 0-258,0 0 258,0 0-258,0 0-129,0 0-258,0 0-258,0 0-516,0 0-2838,11 24-774,-7 1-645,-4-1-258</inkml:trace>
</inkml:ink>
</file>

<file path=word/ink/ink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997"/>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61 0 2193,'-18'24'4515,"18"-24"-387,0 0-2193,-22 9-2322,22-9-2967,0 0-774,-21-3 0</inkml:trace>
</inkml:ink>
</file>

<file path=word/ink/ink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810"/>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285 0 2322,'-65'35'5160,"31"-26"-258,1 0-258,1-9-2322,32 0-1419,-40 0-516,40 0-258,-29-3-516,29 3-129,0 0-903,-29 0-1677,29 0-1548,-23 5-516,23-5 387</inkml:trace>
</inkml:ink>
</file>

<file path=word/ink/ink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544"/>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81 0 4644,'-27'33'4902,"27"-33"-387,-22 14-1419,22-14-1935,-14 20-645,14-20-1032,0 0-903,-18 22-2193,18-22-903,0 0-258</inkml:trace>
</inkml:ink>
</file>

<file path=word/ink/ink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342"/>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107 0 516,'-27'40'4644,"27"-40"-387,-23 35-903,23-35-1032,-20 32-516,20-32-903,-20 20-258,20-20-258,0 0-516,0 0-645,0 0-1548,0 0-2193,-18 22-258,18-22 129</inkml:trace>
</inkml:ink>
</file>

<file path=word/ink/ink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2.170"/>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7 0 3612,'0'45'4902,"0"-45"-387,5 38-1419,-5-38-1290,0 0-774,0 0-645,0 22-258,0-22-129,0 0-516,0 0-516,0 0-516,22 32-1419,-22-32-1161,5 22-516,-1-2 1</inkml:trace>
</inkml:ink>
</file>

<file path=word/ink/ink8.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1.936"/>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8 0 129,'11'27'4644,"-11"-27"129,7 27-258,-7-27-1677,0 0-1290,0 0-387,0 0-516,0 0-258,0 0-129,0 0-387,0 0-258,19 9-516,-19-9-1806,0 0-1935,25 0-129,-25 0-387</inkml:trace>
</inkml:ink>
</file>

<file path=word/ink/ink9.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8-30T02:57:41.733"/>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0 0 3354,'0'0'5031,"0"0"-387,0 0-1032,18 11-1548,-18-11-1032,0 0-387,0 21-387,0-21-258,0 0-387,9 20 0,-9-20-516,0 0-645,29 29-903,-29-29-1161,23 6-1419,-23-6 51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73FD08-2FA5-4D7F-A636-DB9A1494D8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5</TotalTime>
  <Pages>44</Pages>
  <Words>4967</Words>
  <Characters>28607</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Chapter 5</vt:lpstr>
    </vt:vector>
  </TitlesOfParts>
  <Company>OSU-CAS</Company>
  <LinksUpToDate>false</LinksUpToDate>
  <CharactersWithSpaces>33507</CharactersWithSpaces>
  <SharedDoc>false</SharedDoc>
  <HLinks>
    <vt:vector size="72" baseType="variant">
      <vt:variant>
        <vt:i4>2752612</vt:i4>
      </vt:variant>
      <vt:variant>
        <vt:i4>42</vt:i4>
      </vt:variant>
      <vt:variant>
        <vt:i4>0</vt:i4>
      </vt:variant>
      <vt:variant>
        <vt:i4>5</vt:i4>
      </vt:variant>
      <vt:variant>
        <vt:lpwstr>http://www.chrisbilder.com/stat4043</vt:lpwstr>
      </vt:variant>
      <vt:variant>
        <vt:lpwstr/>
      </vt:variant>
      <vt:variant>
        <vt:i4>327750</vt:i4>
      </vt:variant>
      <vt:variant>
        <vt:i4>33</vt:i4>
      </vt:variant>
      <vt:variant>
        <vt:i4>0</vt:i4>
      </vt:variant>
      <vt:variant>
        <vt:i4>5</vt:i4>
      </vt:variant>
      <vt:variant>
        <vt:lpwstr>http://blog.revolution-computing.com/2010/03/clustering-the-worlds-diets.html</vt:lpwstr>
      </vt:variant>
      <vt:variant>
        <vt:lpwstr/>
      </vt:variant>
      <vt:variant>
        <vt:i4>3473467</vt:i4>
      </vt:variant>
      <vt:variant>
        <vt:i4>30</vt:i4>
      </vt:variant>
      <vt:variant>
        <vt:i4>0</vt:i4>
      </vt:variant>
      <vt:variant>
        <vt:i4>5</vt:i4>
      </vt:variant>
      <vt:variant>
        <vt:lpwstr>http://blog.diegovalle.net/2010/03/cluster-analysis-of-what-world-eats.html</vt:lpwstr>
      </vt:variant>
      <vt:variant>
        <vt:lpwstr/>
      </vt:variant>
      <vt:variant>
        <vt:i4>6357035</vt:i4>
      </vt:variant>
      <vt:variant>
        <vt:i4>27</vt:i4>
      </vt:variant>
      <vt:variant>
        <vt:i4>0</vt:i4>
      </vt:variant>
      <vt:variant>
        <vt:i4>5</vt:i4>
      </vt:variant>
      <vt:variant>
        <vt:lpwstr>http://blog.diegovalle.net/2010/03/weird-dietary-habits-in-us.html</vt:lpwstr>
      </vt:variant>
      <vt:variant>
        <vt:lpwstr/>
      </vt:variant>
      <vt:variant>
        <vt:i4>8060978</vt:i4>
      </vt:variant>
      <vt:variant>
        <vt:i4>24</vt:i4>
      </vt:variant>
      <vt:variant>
        <vt:i4>0</vt:i4>
      </vt:variant>
      <vt:variant>
        <vt:i4>5</vt:i4>
      </vt:variant>
      <vt:variant>
        <vt:lpwstr>http://blog.revolution-computing.com/2009/09/how-to-use-a-google-spreadsheet-as-data-in-r.html</vt:lpwstr>
      </vt:variant>
      <vt:variant>
        <vt:lpwstr/>
      </vt:variant>
      <vt:variant>
        <vt:i4>3473467</vt:i4>
      </vt:variant>
      <vt:variant>
        <vt:i4>21</vt:i4>
      </vt:variant>
      <vt:variant>
        <vt:i4>0</vt:i4>
      </vt:variant>
      <vt:variant>
        <vt:i4>5</vt:i4>
      </vt:variant>
      <vt:variant>
        <vt:lpwstr>http://blog.diegovalle.net/2010/03/cluster-analysis-of-what-world-eats.html</vt:lpwstr>
      </vt:variant>
      <vt:variant>
        <vt:lpwstr/>
      </vt:variant>
      <vt:variant>
        <vt:i4>2555938</vt:i4>
      </vt:variant>
      <vt:variant>
        <vt:i4>15</vt:i4>
      </vt:variant>
      <vt:variant>
        <vt:i4>0</vt:i4>
      </vt:variant>
      <vt:variant>
        <vt:i4>5</vt:i4>
      </vt:variant>
      <vt:variant>
        <vt:lpwstr>http://revolution-computing.typepad.com/.a/6a010534b1db25970b01310f881b73970c-popup</vt:lpwstr>
      </vt:variant>
      <vt:variant>
        <vt:lpwstr/>
      </vt:variant>
      <vt:variant>
        <vt:i4>3735604</vt:i4>
      </vt:variant>
      <vt:variant>
        <vt:i4>12</vt:i4>
      </vt:variant>
      <vt:variant>
        <vt:i4>0</vt:i4>
      </vt:variant>
      <vt:variant>
        <vt:i4>5</vt:i4>
      </vt:variant>
      <vt:variant>
        <vt:lpwstr>http://www.revolution-computing.com/community/r-project.php</vt:lpwstr>
      </vt:variant>
      <vt:variant>
        <vt:lpwstr/>
      </vt:variant>
      <vt:variant>
        <vt:i4>4980813</vt:i4>
      </vt:variant>
      <vt:variant>
        <vt:i4>9</vt:i4>
      </vt:variant>
      <vt:variant>
        <vt:i4>0</vt:i4>
      </vt:variant>
      <vt:variant>
        <vt:i4>5</vt:i4>
      </vt:variant>
      <vt:variant>
        <vt:lpwstr>http://finzi.psych.upenn.edu/R/library/cluster/html/pam.html</vt:lpwstr>
      </vt:variant>
      <vt:variant>
        <vt:lpwstr/>
      </vt:variant>
      <vt:variant>
        <vt:i4>3473467</vt:i4>
      </vt:variant>
      <vt:variant>
        <vt:i4>6</vt:i4>
      </vt:variant>
      <vt:variant>
        <vt:i4>0</vt:i4>
      </vt:variant>
      <vt:variant>
        <vt:i4>5</vt:i4>
      </vt:variant>
      <vt:variant>
        <vt:lpwstr>http://blog.diegovalle.net/2010/03/cluster-analysis-of-what-world-eats.html</vt:lpwstr>
      </vt:variant>
      <vt:variant>
        <vt:lpwstr/>
      </vt:variant>
      <vt:variant>
        <vt:i4>7209021</vt:i4>
      </vt:variant>
      <vt:variant>
        <vt:i4>3</vt:i4>
      </vt:variant>
      <vt:variant>
        <vt:i4>0</vt:i4>
      </vt:variant>
      <vt:variant>
        <vt:i4>5</vt:i4>
      </vt:variant>
      <vt:variant>
        <vt:lpwstr>http://www.canibaisereis.com/2009/03/21/nutrition-and-health-database/</vt:lpwstr>
      </vt:variant>
      <vt:variant>
        <vt:lpwstr/>
      </vt:variant>
      <vt:variant>
        <vt:i4>2031713</vt:i4>
      </vt:variant>
      <vt:variant>
        <vt:i4>0</vt:i4>
      </vt:variant>
      <vt:variant>
        <vt:i4>0</vt:i4>
      </vt:variant>
      <vt:variant>
        <vt:i4>5</vt:i4>
      </vt:variant>
      <vt:variant>
        <vt:lpwstr>http://en.wikipedia.org/wiki/Cluster_analy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Christopher Bilder</dc:creator>
  <cp:lastModifiedBy>Chris Bilder</cp:lastModifiedBy>
  <cp:revision>108</cp:revision>
  <cp:lastPrinted>2004-09-10T20:23:00Z</cp:lastPrinted>
  <dcterms:created xsi:type="dcterms:W3CDTF">2013-09-03T18:32:00Z</dcterms:created>
  <dcterms:modified xsi:type="dcterms:W3CDTF">2023-08-12T1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